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CB2" w:rsidRPr="00731E75" w:rsidRDefault="000F0CB2" w:rsidP="000F0CB2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F0CB2" w:rsidRPr="00731E75" w:rsidRDefault="000F0CB2" w:rsidP="000F0CB2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DC0716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1C5107" w:rsidRDefault="000F0CB2" w:rsidP="000F0CB2">
      <w:pPr>
        <w:pStyle w:val="a9"/>
      </w:pPr>
      <w:r>
        <w:t>Расчетное задание по дисциплине</w:t>
      </w:r>
    </w:p>
    <w:p w:rsidR="000F0CB2" w:rsidRDefault="000F0CB2" w:rsidP="000F0CB2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  <w:r w:rsidRPr="00520085">
        <w:t xml:space="preserve">Студент: </w:t>
      </w:r>
    </w:p>
    <w:p w:rsidR="000F0CB2" w:rsidRDefault="000F0CB2" w:rsidP="000F0CB2">
      <w:pPr>
        <w:pStyle w:val="a9"/>
        <w:jc w:val="right"/>
      </w:pPr>
      <w:r>
        <w:t>Группа: ЭР-15-16</w:t>
      </w:r>
    </w:p>
    <w:p w:rsidR="000F0CB2" w:rsidRDefault="000F0CB2" w:rsidP="000F0CB2">
      <w:pPr>
        <w:pStyle w:val="a9"/>
        <w:jc w:val="right"/>
      </w:pPr>
      <w:r>
        <w:t>Вариант №8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Pr="00520085" w:rsidRDefault="000F0CB2" w:rsidP="000F0CB2">
      <w:pPr>
        <w:pStyle w:val="a9"/>
      </w:pPr>
    </w:p>
    <w:p w:rsidR="000F0CB2" w:rsidRPr="007B259C" w:rsidRDefault="000F0CB2" w:rsidP="000F0CB2">
      <w:pPr>
        <w:pStyle w:val="a9"/>
      </w:pPr>
      <w:r w:rsidRPr="00731E75">
        <w:t>Москва</w:t>
      </w:r>
    </w:p>
    <w:p w:rsidR="000F0CB2" w:rsidRDefault="000F0CB2" w:rsidP="000F0CB2">
      <w:pPr>
        <w:pStyle w:val="a9"/>
      </w:pPr>
      <w:r w:rsidRPr="00731E75">
        <w:t>2018</w:t>
      </w:r>
    </w:p>
    <w:p w:rsidR="00A171B0" w:rsidRDefault="000F0CB2" w:rsidP="000F0CB2">
      <w:pPr>
        <w:pStyle w:val="a9"/>
        <w:rPr>
          <w:b/>
        </w:rPr>
      </w:pPr>
      <w:r w:rsidRPr="000F0CB2">
        <w:rPr>
          <w:b/>
        </w:rPr>
        <w:lastRenderedPageBreak/>
        <w:t>Часть 1.</w:t>
      </w:r>
    </w:p>
    <w:p w:rsidR="00B215D0" w:rsidRPr="00B215D0" w:rsidRDefault="00B215D0" w:rsidP="00B215D0">
      <w:pPr>
        <w:pStyle w:val="a5"/>
        <w:rPr>
          <w:b/>
        </w:rPr>
      </w:pPr>
      <w:r w:rsidRPr="00B215D0">
        <w:rPr>
          <w:b/>
        </w:rPr>
        <w:t>Задание: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>Изобразите принципиальные схемы усилителей, соответствующие индивидуальному заданию. На каждой схеме укажите стрелками входное и выходное напряжения.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 xml:space="preserve">Рассчитайте параметры усилителей — ширину полосы пропускания и время группового запаздывания </w:t>
      </w:r>
      <w:r w:rsidR="00EC4241">
        <w:t>сигнала.</w:t>
      </w:r>
    </w:p>
    <w:p w:rsidR="00EC4241" w:rsidRDefault="00B215D0" w:rsidP="00B215D0">
      <w:pPr>
        <w:pStyle w:val="a5"/>
        <w:numPr>
          <w:ilvl w:val="0"/>
          <w:numId w:val="4"/>
        </w:numPr>
      </w:pPr>
      <w:r w:rsidRPr="00406874">
        <w:t>Рассчитайте и постройте частотные характеристики усилителей:</w:t>
      </w:r>
      <w:r>
        <w:t xml:space="preserve"> </w:t>
      </w:r>
    </w:p>
    <w:p w:rsidR="00EC4241" w:rsidRDefault="00B215D0" w:rsidP="00EC4241">
      <w:pPr>
        <w:pStyle w:val="a5"/>
        <w:numPr>
          <w:ilvl w:val="0"/>
          <w:numId w:val="6"/>
        </w:numPr>
      </w:pPr>
      <w:r w:rsidRPr="00406874">
        <w:t>семейство из двух АЧХ</w:t>
      </w:r>
      <w:r>
        <w:t xml:space="preserve"> </w:t>
      </w:r>
    </w:p>
    <w:p w:rsidR="00B215D0" w:rsidRDefault="00B215D0" w:rsidP="00EC4241">
      <w:pPr>
        <w:pStyle w:val="a5"/>
        <w:numPr>
          <w:ilvl w:val="0"/>
          <w:numId w:val="6"/>
        </w:numPr>
      </w:pPr>
      <w:r>
        <w:t>семейство</w:t>
      </w:r>
      <w:r w:rsidRPr="00406874">
        <w:t> из двух ФЧХ</w:t>
      </w:r>
      <w:r w:rsidR="00EC4241">
        <w:t>.</w:t>
      </w:r>
    </w:p>
    <w:p w:rsidR="00B215D0" w:rsidRDefault="00B215D0" w:rsidP="00B215D0">
      <w:pPr>
        <w:pStyle w:val="a5"/>
        <w:rPr>
          <w:b/>
        </w:rPr>
      </w:pPr>
      <w:r w:rsidRPr="00B215D0">
        <w:rPr>
          <w:b/>
        </w:rPr>
        <w:t>Дано: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1361"/>
        <w:gridCol w:w="890"/>
        <w:gridCol w:w="792"/>
        <w:gridCol w:w="1572"/>
        <w:gridCol w:w="1572"/>
        <w:gridCol w:w="890"/>
      </w:tblGrid>
      <w:tr w:rsidR="006B54D1" w:rsidTr="006B54D1">
        <w:tc>
          <w:tcPr>
            <w:tcW w:w="2268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1361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р</w:t>
            </w:r>
            <w:r>
              <w:t>, кГц</w:t>
            </w:r>
          </w:p>
        </w:tc>
        <w:tc>
          <w:tcPr>
            <w:tcW w:w="890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</w:p>
        </w:tc>
        <w:tc>
          <w:tcPr>
            <w:tcW w:w="79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572" w:type="dxa"/>
            <w:vAlign w:val="center"/>
          </w:tcPr>
          <w:p w:rsidR="006B54D1" w:rsidRPr="00860216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1</w:t>
            </w:r>
          </w:p>
        </w:tc>
        <w:tc>
          <w:tcPr>
            <w:tcW w:w="157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2</w:t>
            </w:r>
          </w:p>
        </w:tc>
        <w:tc>
          <w:tcPr>
            <w:tcW w:w="890" w:type="dxa"/>
            <w:vAlign w:val="center"/>
          </w:tcPr>
          <w:p w:rsidR="006B54D1" w:rsidRPr="006B54D1" w:rsidRDefault="006B54D1" w:rsidP="006B54D1">
            <w:pPr>
              <w:pStyle w:val="a5"/>
              <w:ind w:firstLine="0"/>
              <w:jc w:val="center"/>
              <w:rPr>
                <w:rFonts w:cs="Times New Roman"/>
              </w:rPr>
            </w:pPr>
            <w:r w:rsidRPr="006B54D1">
              <w:rPr>
                <w:rFonts w:cs="Times New Roman"/>
                <w:i/>
                <w:lang w:val="en-US"/>
              </w:rPr>
              <w:t>k</w:t>
            </w:r>
            <w:r>
              <w:rPr>
                <w:rFonts w:cs="Times New Roman"/>
                <w:vertAlign w:val="subscript"/>
              </w:rPr>
              <w:t>р</w:t>
            </w:r>
          </w:p>
        </w:tc>
      </w:tr>
      <w:tr w:rsidR="006B54D1" w:rsidTr="006B54D1">
        <w:tc>
          <w:tcPr>
            <w:tcW w:w="2268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8</w:t>
            </w:r>
          </w:p>
        </w:tc>
        <w:tc>
          <w:tcPr>
            <w:tcW w:w="1361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200</w:t>
            </w:r>
          </w:p>
        </w:tc>
        <w:tc>
          <w:tcPr>
            <w:tcW w:w="890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10</w:t>
            </w:r>
          </w:p>
        </w:tc>
        <w:tc>
          <w:tcPr>
            <w:tcW w:w="792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,1</w:t>
            </w:r>
          </w:p>
        </w:tc>
        <w:tc>
          <w:tcPr>
            <w:tcW w:w="1572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80</w:t>
            </w:r>
            <w:r>
              <w:rPr>
                <w:rFonts w:cs="Times New Roman"/>
              </w:rPr>
              <w:t>°</w:t>
            </w:r>
          </w:p>
        </w:tc>
        <w:tc>
          <w:tcPr>
            <w:tcW w:w="1572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0</w:t>
            </w:r>
            <w:r w:rsidR="00860216">
              <w:rPr>
                <w:rFonts w:cs="Times New Roman"/>
              </w:rPr>
              <w:t>°</w:t>
            </w:r>
          </w:p>
        </w:tc>
        <w:tc>
          <w:tcPr>
            <w:tcW w:w="890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00</w:t>
            </w:r>
          </w:p>
        </w:tc>
      </w:tr>
    </w:tbl>
    <w:p w:rsidR="000F0CB2" w:rsidRDefault="000F0CB2" w:rsidP="006B54D1">
      <w:pPr>
        <w:rPr>
          <w:rFonts w:eastAsiaTheme="minorHAnsi" w:cstheme="minorBidi"/>
          <w:sz w:val="28"/>
          <w:szCs w:val="22"/>
          <w:lang w:eastAsia="en-US"/>
        </w:rPr>
      </w:pPr>
    </w:p>
    <w:p w:rsidR="006B54D1" w:rsidRDefault="006B54D1" w:rsidP="006B54D1">
      <w:pPr>
        <w:pStyle w:val="a5"/>
        <w:numPr>
          <w:ilvl w:val="0"/>
          <w:numId w:val="5"/>
        </w:numPr>
      </w:pPr>
      <w:r>
        <w:t>Прин</w:t>
      </w:r>
      <w:r w:rsidR="003457CE">
        <w:t>ципиальные</w:t>
      </w:r>
      <w:r>
        <w:t xml:space="preserve"> схем</w:t>
      </w:r>
      <w:r w:rsidR="003457CE">
        <w:t>ы</w:t>
      </w:r>
      <w:r>
        <w:t xml:space="preserve"> </w:t>
      </w:r>
      <w:r w:rsidR="003457CE">
        <w:t>усилителей</w:t>
      </w:r>
      <w:r>
        <w:t>.</w:t>
      </w:r>
    </w:p>
    <w:p w:rsidR="006B54D1" w:rsidRDefault="005D386B" w:rsidP="006B54D1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B8BB5C" wp14:editId="17F86EAC">
                <wp:simplePos x="0" y="0"/>
                <wp:positionH relativeFrom="column">
                  <wp:posOffset>1358265</wp:posOffset>
                </wp:positionH>
                <wp:positionV relativeFrom="paragraph">
                  <wp:posOffset>1909445</wp:posOffset>
                </wp:positionV>
                <wp:extent cx="0" cy="1114425"/>
                <wp:effectExtent l="76200" t="0" r="57150" b="4762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173FE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06.95pt;margin-top:150.35pt;width:0;height:87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AEE4BD" wp14:editId="2B89D3C5">
                <wp:simplePos x="0" y="0"/>
                <wp:positionH relativeFrom="column">
                  <wp:posOffset>4558665</wp:posOffset>
                </wp:positionH>
                <wp:positionV relativeFrom="paragraph">
                  <wp:posOffset>1442720</wp:posOffset>
                </wp:positionV>
                <wp:extent cx="0" cy="1552575"/>
                <wp:effectExtent l="76200" t="0" r="76200" b="4762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F3B4CC" id="Прямая со стрелкой 1" o:spid="_x0000_s1026" type="#_x0000_t32" style="position:absolute;margin-left:358.95pt;margin-top:113.6pt;width:0;height:12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" strokecolor="black [3200]" strokeweight="1.5pt">
                <v:stroke endarrow="block" joinstyle="miter"/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8DED61" wp14:editId="1CD880A7">
                <wp:simplePos x="0" y="0"/>
                <wp:positionH relativeFrom="column">
                  <wp:posOffset>933450</wp:posOffset>
                </wp:positionH>
                <wp:positionV relativeFrom="paragraph">
                  <wp:posOffset>2266315</wp:posOffset>
                </wp:positionV>
                <wp:extent cx="638175" cy="371475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C56C2D" w:rsidRDefault="00EC5038" w:rsidP="00C56C2D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8DED61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73.5pt;margin-top:178.45pt;width:50.2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" filled="f" stroked="f" strokeweight=".5pt">
                <v:textbox>
                  <w:txbxContent>
                    <w:p w:rsidR="00EC5038" w:rsidRPr="00C56C2D" w:rsidRDefault="00EC5038" w:rsidP="00C56C2D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CC350D" wp14:editId="0D1BF7E9">
                <wp:simplePos x="0" y="0"/>
                <wp:positionH relativeFrom="column">
                  <wp:posOffset>4511040</wp:posOffset>
                </wp:positionH>
                <wp:positionV relativeFrom="paragraph">
                  <wp:posOffset>2091055</wp:posOffset>
                </wp:positionV>
                <wp:extent cx="638175" cy="371475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C56C2D" w:rsidRDefault="00EC5038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CC350D" id="Надпись 3" o:spid="_x0000_s1027" type="#_x0000_t202" style="position:absolute;left:0;text-align:left;margin-left:355.2pt;margin-top:164.65pt;width:50.2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" filled="f" stroked="f" strokeweight=".5pt">
                <v:textbox>
                  <w:txbxContent>
                    <w:p w:rsidR="00EC5038" w:rsidRPr="00C56C2D" w:rsidRDefault="00EC5038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>
            <wp:extent cx="5934075" cy="3524250"/>
            <wp:effectExtent l="0" t="0" r="9525" b="0"/>
            <wp:docPr id="5" name="Рисунок 5" descr="C:\Users\User-PC\AppData\Local\Microsoft\Windows\INetCache\Content.Word\Однокаскадный одноконтурный усилит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-PC\AppData\Local\Microsoft\Windows\INetCache\Content.Word\Однокаскадный одноконтурный усилите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57CE" w:rsidRDefault="003457CE" w:rsidP="006B54D1">
      <w:pPr>
        <w:pStyle w:val="a9"/>
        <w:rPr>
          <w:i/>
          <w:sz w:val="24"/>
        </w:rPr>
      </w:pPr>
      <w:r w:rsidRPr="003457CE">
        <w:rPr>
          <w:i/>
          <w:sz w:val="24"/>
        </w:rPr>
        <w:t>Рис.1. Однокаскадный одноконтурный усилитель.</w:t>
      </w:r>
    </w:p>
    <w:p w:rsidR="005D386B" w:rsidRDefault="005D386B" w:rsidP="00EC4241">
      <w:pPr>
        <w:pStyle w:val="a9"/>
        <w:jc w:val="left"/>
      </w:pPr>
    </w:p>
    <w:p w:rsidR="005D386B" w:rsidRPr="005D386B" w:rsidRDefault="005D386B" w:rsidP="005D386B">
      <w:pPr>
        <w:pStyle w:val="a5"/>
      </w:pPr>
      <w:r>
        <w:t>В</w:t>
      </w:r>
      <w:r w:rsidRPr="005D386B">
        <w:t xml:space="preserve"> нашем случае Δφ</w:t>
      </w:r>
      <w:r w:rsidRPr="005D386B">
        <w:rPr>
          <w:vertAlign w:val="subscript"/>
        </w:rPr>
        <w:t>р2</w:t>
      </w:r>
      <w:r w:rsidR="00B406EB">
        <w:t>=0°</w:t>
      </w:r>
      <w:r w:rsidRPr="005D386B">
        <w:t xml:space="preserve"> </w:t>
      </w:r>
      <w:r>
        <w:t xml:space="preserve">– </w:t>
      </w:r>
      <w:r w:rsidRPr="005D386B">
        <w:t>двухкаскадный усилитель с двумя одиночными взаимно расстроенными контурами</w:t>
      </w:r>
      <w:r w:rsidR="00B406EB">
        <w:t>.</w:t>
      </w:r>
    </w:p>
    <w:p w:rsidR="005D386B" w:rsidRDefault="005D386B" w:rsidP="005D386B">
      <w:pPr>
        <w:pStyle w:val="a9"/>
      </w:pPr>
      <w:r w:rsidRPr="005D386B"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40BCBF" wp14:editId="1E95A1A3">
                <wp:simplePos x="0" y="0"/>
                <wp:positionH relativeFrom="column">
                  <wp:posOffset>5753100</wp:posOffset>
                </wp:positionH>
                <wp:positionV relativeFrom="paragraph">
                  <wp:posOffset>2112010</wp:posOffset>
                </wp:positionV>
                <wp:extent cx="638175" cy="37147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C56C2D" w:rsidRDefault="00EC5038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0BCBF" id="Надпись 9" o:spid="_x0000_s1028" type="#_x0000_t202" style="position:absolute;left:0;text-align:left;margin-left:453pt;margin-top:166.3pt;width:50.25pt;height:2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" filled="f" stroked="f" strokeweight=".5pt">
                <v:textbox>
                  <w:txbxContent>
                    <w:p w:rsidR="00EC5038" w:rsidRPr="00C56C2D" w:rsidRDefault="00EC5038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17B4E4" wp14:editId="37836D3D">
                <wp:simplePos x="0" y="0"/>
                <wp:positionH relativeFrom="column">
                  <wp:posOffset>5800725</wp:posOffset>
                </wp:positionH>
                <wp:positionV relativeFrom="paragraph">
                  <wp:posOffset>1463675</wp:posOffset>
                </wp:positionV>
                <wp:extent cx="0" cy="1552575"/>
                <wp:effectExtent l="76200" t="0" r="76200" b="4762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54A988" id="Прямая со стрелкой 8" o:spid="_x0000_s1026" type="#_x0000_t32" style="position:absolute;margin-left:456.75pt;margin-top:115.25pt;width:0;height:122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F07E6C" wp14:editId="262EE0FC">
                <wp:simplePos x="0" y="0"/>
                <wp:positionH relativeFrom="column">
                  <wp:posOffset>-304800</wp:posOffset>
                </wp:positionH>
                <wp:positionV relativeFrom="paragraph">
                  <wp:posOffset>2278380</wp:posOffset>
                </wp:positionV>
                <wp:extent cx="638175" cy="371475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C56C2D" w:rsidRDefault="00EC5038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F07E6C" id="Надпись 7" o:spid="_x0000_s1029" type="#_x0000_t202" style="position:absolute;left:0;text-align:left;margin-left:-24pt;margin-top:179.4pt;width:50.25pt;height:2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" filled="f" stroked="f" strokeweight=".5pt">
                <v:textbox>
                  <w:txbxContent>
                    <w:p w:rsidR="00EC5038" w:rsidRPr="00C56C2D" w:rsidRDefault="00EC5038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5B5450" wp14:editId="1ABE4374">
                <wp:simplePos x="0" y="0"/>
                <wp:positionH relativeFrom="column">
                  <wp:posOffset>120015</wp:posOffset>
                </wp:positionH>
                <wp:positionV relativeFrom="paragraph">
                  <wp:posOffset>1921510</wp:posOffset>
                </wp:positionV>
                <wp:extent cx="0" cy="1114425"/>
                <wp:effectExtent l="76200" t="0" r="57150" b="476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9E7F2C" id="Прямая со стрелкой 6" o:spid="_x0000_s1026" type="#_x0000_t32" style="position:absolute;margin-left:9.45pt;margin-top:151.3pt;width:0;height:87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" strokecolor="black [3200]" strokeweight="1.5pt">
                <v:stroke endarrow="block" joinstyle="miter"/>
              </v:shape>
            </w:pict>
          </mc:Fallback>
        </mc:AlternateContent>
      </w:r>
      <w:r w:rsidR="004134CD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276.65pt">
            <v:imagedata r:id="rId9" o:title="Двухкаскадный одноконтурный усилите"/>
          </v:shape>
        </w:pict>
      </w:r>
    </w:p>
    <w:p w:rsidR="005D386B" w:rsidRDefault="005D386B" w:rsidP="005D386B">
      <w:pPr>
        <w:pStyle w:val="a9"/>
        <w:rPr>
          <w:i/>
          <w:sz w:val="24"/>
        </w:rPr>
      </w:pPr>
      <w:r>
        <w:rPr>
          <w:i/>
          <w:sz w:val="24"/>
        </w:rPr>
        <w:t>Рис.2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Двухкаскадный</w:t>
      </w:r>
      <w:r w:rsidRPr="003457CE">
        <w:rPr>
          <w:i/>
          <w:sz w:val="24"/>
        </w:rPr>
        <w:t xml:space="preserve"> одноконтурный усилитель.</w:t>
      </w:r>
    </w:p>
    <w:p w:rsidR="00EC4241" w:rsidRDefault="00EC4241" w:rsidP="005D386B">
      <w:pPr>
        <w:pStyle w:val="a9"/>
        <w:rPr>
          <w:i/>
          <w:sz w:val="24"/>
        </w:rPr>
      </w:pPr>
    </w:p>
    <w:p w:rsidR="00EC4241" w:rsidRDefault="00CF14CE" w:rsidP="00EC4241">
      <w:pPr>
        <w:pStyle w:val="a5"/>
        <w:numPr>
          <w:ilvl w:val="0"/>
          <w:numId w:val="5"/>
        </w:numPr>
      </w:pPr>
      <w:r>
        <w:t>Расчет параметров усилителей — ширины</w:t>
      </w:r>
      <w:r w:rsidR="00EC4241" w:rsidRPr="00244A0F">
        <w:t xml:space="preserve"> полосы пропускания и время группового запаздывания </w:t>
      </w:r>
      <w:r w:rsidR="00EC4241">
        <w:t>сигнала.</w:t>
      </w:r>
    </w:p>
    <w:p w:rsidR="00EC4241" w:rsidRDefault="00EC4241" w:rsidP="00EC4241">
      <w:pPr>
        <w:pStyle w:val="a5"/>
        <w:ind w:firstLine="0"/>
        <w:jc w:val="center"/>
      </w:pPr>
      <w:r>
        <w:t>Одноконтурный усилитель</w:t>
      </w:r>
    </w:p>
    <w:p w:rsidR="00EC4241" w:rsidRDefault="00EC4241" w:rsidP="00CF14CE">
      <w:pPr>
        <w:pStyle w:val="a5"/>
        <w:ind w:firstLine="0"/>
        <w:jc w:val="left"/>
      </w:pPr>
      <w:r w:rsidRPr="00EC4241">
        <w:rPr>
          <w:position w:val="-32"/>
        </w:rPr>
        <w:object w:dxaOrig="4680" w:dyaOrig="800">
          <v:shape id="_x0000_i1026" type="#_x0000_t75" style="width:234pt;height:39.75pt" o:ole="">
            <v:imagedata r:id="rId10" o:title=""/>
          </v:shape>
          <o:OLEObject Type="Embed" ProgID="Equation.DSMT4" ShapeID="_x0000_i1026" DrawAspect="Content" ObjectID="_1603556939" r:id="rId11"/>
        </w:object>
      </w:r>
      <w:r>
        <w:t xml:space="preserve"> кГц</w:t>
      </w:r>
    </w:p>
    <w:p w:rsidR="00EC4241" w:rsidRPr="00244A0F" w:rsidRDefault="00EC4241" w:rsidP="00CF14CE">
      <w:pPr>
        <w:pStyle w:val="a5"/>
        <w:ind w:firstLine="0"/>
        <w:jc w:val="left"/>
      </w:pPr>
      <w:r w:rsidRPr="00EC4241">
        <w:rPr>
          <w:position w:val="-38"/>
        </w:rPr>
        <w:object w:dxaOrig="6039" w:dyaOrig="820">
          <v:shape id="_x0000_i1027" type="#_x0000_t75" style="width:302.25pt;height:41.25pt" o:ole="">
            <v:imagedata r:id="rId12" o:title=""/>
          </v:shape>
          <o:OLEObject Type="Embed" ProgID="Equation.DSMT4" ShapeID="_x0000_i1027" DrawAspect="Content" ObjectID="_1603556940" r:id="rId13"/>
        </w:object>
      </w:r>
      <w:r>
        <w:t xml:space="preserve"> мкс</w:t>
      </w:r>
    </w:p>
    <w:p w:rsidR="00EC4241" w:rsidRPr="00EC4241" w:rsidRDefault="00EC4241" w:rsidP="00EC4241">
      <w:pPr>
        <w:pStyle w:val="a9"/>
      </w:pPr>
      <w:r>
        <w:t>Двухконтурный усилитель</w:t>
      </w:r>
    </w:p>
    <w:p w:rsidR="005D386B" w:rsidRDefault="00EC4241" w:rsidP="00EC4241">
      <w:pPr>
        <w:pStyle w:val="a9"/>
        <w:jc w:val="left"/>
      </w:pPr>
      <w:r w:rsidRPr="00EC4241">
        <w:rPr>
          <w:position w:val="-32"/>
          <w:lang w:val="en-US"/>
        </w:rPr>
        <w:object w:dxaOrig="8180" w:dyaOrig="800">
          <v:shape id="_x0000_i1028" type="#_x0000_t75" style="width:408.6pt;height:39.75pt" o:ole="">
            <v:imagedata r:id="rId14" o:title=""/>
          </v:shape>
          <o:OLEObject Type="Embed" ProgID="Equation.DSMT4" ShapeID="_x0000_i1028" DrawAspect="Content" ObjectID="_1603556941" r:id="rId15"/>
        </w:object>
      </w:r>
      <w:r>
        <w:t>кГц</w:t>
      </w:r>
    </w:p>
    <w:p w:rsidR="00EC4241" w:rsidRDefault="00EC4241" w:rsidP="00EC4241">
      <w:pPr>
        <w:pStyle w:val="a9"/>
        <w:jc w:val="left"/>
      </w:pPr>
      <w:r w:rsidRPr="00EC4241">
        <w:rPr>
          <w:position w:val="-38"/>
        </w:rPr>
        <w:object w:dxaOrig="8180" w:dyaOrig="820">
          <v:shape id="_x0000_i1029" type="#_x0000_t75" style="width:408.6pt;height:41.25pt" o:ole="">
            <v:imagedata r:id="rId16" o:title=""/>
          </v:shape>
          <o:OLEObject Type="Embed" ProgID="Equation.DSMT4" ShapeID="_x0000_i1029" DrawAspect="Content" ObjectID="_1603556942" r:id="rId17"/>
        </w:object>
      </w:r>
      <w:r w:rsidR="00CF14CE">
        <w:t>мкс</w:t>
      </w:r>
    </w:p>
    <w:p w:rsidR="00CF14CE" w:rsidRDefault="00CF14CE" w:rsidP="00CF14CE">
      <w:pPr>
        <w:pStyle w:val="a9"/>
        <w:numPr>
          <w:ilvl w:val="0"/>
          <w:numId w:val="5"/>
        </w:numPr>
        <w:jc w:val="left"/>
      </w:pPr>
      <w:r>
        <w:t>Расчёт и построение частотных характеристик.</w:t>
      </w:r>
    </w:p>
    <w:p w:rsidR="00CF14CE" w:rsidRDefault="00CF14CE" w:rsidP="00CF14CE">
      <w:pPr>
        <w:pStyle w:val="a5"/>
        <w:ind w:firstLine="0"/>
      </w:pPr>
      <w:r w:rsidRPr="00CF14CE">
        <w:rPr>
          <w:position w:val="-16"/>
        </w:rPr>
        <w:object w:dxaOrig="1600" w:dyaOrig="499">
          <v:shape id="_x0000_i1030" type="#_x0000_t75" style="width:80.25pt;height:24.75pt" o:ole="">
            <v:imagedata r:id="rId18" o:title=""/>
          </v:shape>
          <o:OLEObject Type="Embed" ProgID="Equation.DSMT4" ShapeID="_x0000_i1030" DrawAspect="Content" ObjectID="_1603556943" r:id="rId19"/>
        </w:object>
      </w:r>
      <w:r w:rsidRPr="00CF14CE">
        <w:t xml:space="preserve"> – </w:t>
      </w:r>
      <w:r>
        <w:t>Комплексный коэф. передачи на резонансной частоте.</w:t>
      </w:r>
    </w:p>
    <w:p w:rsidR="00CF14CE" w:rsidRDefault="00CF14CE" w:rsidP="00CF14CE">
      <w:pPr>
        <w:pStyle w:val="a5"/>
        <w:ind w:firstLine="0"/>
      </w:pPr>
      <w:r w:rsidRPr="00CF14CE">
        <w:rPr>
          <w:position w:val="-40"/>
          <w:lang w:val="en-US"/>
        </w:rPr>
        <w:object w:dxaOrig="2520" w:dyaOrig="940">
          <v:shape id="_x0000_i1031" type="#_x0000_t75" style="width:126pt;height:47.25pt" o:ole="">
            <v:imagedata r:id="rId20" o:title=""/>
          </v:shape>
          <o:OLEObject Type="Embed" ProgID="Equation.DSMT4" ShapeID="_x0000_i1031" DrawAspect="Content" ObjectID="_1603556944" r:id="rId21"/>
        </w:object>
      </w:r>
      <w:r w:rsidRPr="00737A3A">
        <w:t xml:space="preserve"> </w:t>
      </w:r>
      <w:r w:rsidRPr="00CF14CE">
        <w:t>–</w:t>
      </w:r>
      <w:r>
        <w:t xml:space="preserve"> Обобщенная</w:t>
      </w:r>
      <w:r w:rsidRPr="00737A3A">
        <w:t xml:space="preserve"> </w:t>
      </w:r>
      <w:r>
        <w:t>расстройка контура.</w:t>
      </w:r>
    </w:p>
    <w:p w:rsidR="00737A3A" w:rsidRDefault="00737A3A" w:rsidP="00CF14CE">
      <w:pPr>
        <w:pStyle w:val="a5"/>
        <w:ind w:firstLine="0"/>
      </w:pPr>
      <w:r w:rsidRPr="00737A3A">
        <w:rPr>
          <w:position w:val="-36"/>
        </w:rPr>
        <w:object w:dxaOrig="2160" w:dyaOrig="880">
          <v:shape id="_x0000_i1032" type="#_x0000_t75" style="width:108pt;height:44.25pt" o:ole="">
            <v:imagedata r:id="rId22" o:title=""/>
          </v:shape>
          <o:OLEObject Type="Embed" ProgID="Equation.DSMT4" ShapeID="_x0000_i1032" DrawAspect="Content" ObjectID="_1603556945" r:id="rId23"/>
        </w:object>
      </w:r>
      <w:r w:rsidRPr="00737A3A">
        <w:t xml:space="preserve"> </w:t>
      </w:r>
      <w:r w:rsidRPr="00CF14CE">
        <w:t>–</w:t>
      </w:r>
      <w:r w:rsidRPr="00737A3A">
        <w:t xml:space="preserve"> </w:t>
      </w:r>
      <w:r>
        <w:t>Передаточная функция первого усилителя.</w:t>
      </w:r>
    </w:p>
    <w:p w:rsidR="00895020" w:rsidRDefault="00895020" w:rsidP="00CF14CE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CD2820" wp14:editId="2C895973">
                <wp:simplePos x="0" y="0"/>
                <wp:positionH relativeFrom="column">
                  <wp:posOffset>-220093</wp:posOffset>
                </wp:positionH>
                <wp:positionV relativeFrom="paragraph">
                  <wp:posOffset>544579</wp:posOffset>
                </wp:positionV>
                <wp:extent cx="698361" cy="291402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305842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D2820" id="Надпись 15" o:spid="_x0000_s1030" type="#_x0000_t202" style="position:absolute;left:0;text-align:left;margin-left:-17.35pt;margin-top:42.9pt;width:55pt;height:22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" filled="f" stroked="f" strokeweight=".5pt">
                <v:textbox>
                  <w:txbxContent>
                    <w:p w:rsidR="00EC5038" w:rsidRPr="00895020" w:rsidRDefault="002568EC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C395424" wp14:editId="2E5DA7DF">
                <wp:simplePos x="0" y="0"/>
                <wp:positionH relativeFrom="column">
                  <wp:posOffset>361803</wp:posOffset>
                </wp:positionH>
                <wp:positionV relativeFrom="paragraph">
                  <wp:posOffset>600249</wp:posOffset>
                </wp:positionV>
                <wp:extent cx="0" cy="3320401"/>
                <wp:effectExtent l="76200" t="38100" r="57150" b="1397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204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8BD36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4" o:spid="_x0000_s1026" type="#_x0000_t32" style="position:absolute;margin-left:28.5pt;margin-top:47.25pt;width:0;height:261.4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="00737A3A" w:rsidRPr="00737A3A">
        <w:rPr>
          <w:position w:val="-44"/>
          <w:lang w:val="en-US"/>
        </w:rPr>
        <w:object w:dxaOrig="3120" w:dyaOrig="1020">
          <v:shape id="_x0000_i1033" type="#_x0000_t75" style="width:156pt;height:51pt" o:ole="">
            <v:imagedata r:id="rId24" o:title=""/>
          </v:shape>
          <o:OLEObject Type="Embed" ProgID="Equation.DSMT4" ShapeID="_x0000_i1033" DrawAspect="Content" ObjectID="_1603556946" r:id="rId25"/>
        </w:object>
      </w:r>
      <w:r w:rsidR="00737A3A" w:rsidRPr="00737A3A">
        <w:t xml:space="preserve"> </w:t>
      </w:r>
      <w:r w:rsidR="00737A3A" w:rsidRPr="00CF14CE">
        <w:t>–</w:t>
      </w:r>
      <w:r w:rsidR="00737A3A" w:rsidRPr="00737A3A">
        <w:t xml:space="preserve"> </w:t>
      </w:r>
      <w:r w:rsidR="00737A3A">
        <w:t xml:space="preserve">Передаточная функция </w:t>
      </w:r>
      <w:r>
        <w:t>второго</w:t>
      </w:r>
      <w:r w:rsidR="00737A3A">
        <w:t xml:space="preserve"> усилителя.</w:t>
      </w:r>
    </w:p>
    <w:p w:rsidR="00895020" w:rsidRDefault="007B18A0" w:rsidP="00895020">
      <w:pPr>
        <w:pStyle w:val="a5"/>
        <w:ind w:firstLine="0"/>
        <w:jc w:val="left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E89E9BD" wp14:editId="2BD8AB36">
                <wp:simplePos x="0" y="0"/>
                <wp:positionH relativeFrom="column">
                  <wp:posOffset>-391160</wp:posOffset>
                </wp:positionH>
                <wp:positionV relativeFrom="paragraph">
                  <wp:posOffset>3616325</wp:posOffset>
                </wp:positionV>
                <wp:extent cx="868680" cy="34607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868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ar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9E9BD" id="Надпись 16" o:spid="_x0000_s1031" type="#_x0000_t202" style="position:absolute;margin-left:-30.8pt;margin-top:284.75pt;width:68.4pt;height:2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" filled="f" stroked="f" strokeweight=".5pt">
                <v:textbox>
                  <w:txbxContent>
                    <w:p w:rsidR="00EC5038" w:rsidRPr="00895020" w:rsidRDefault="00EC5038" w:rsidP="00895020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ar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67041B4" wp14:editId="7B958CC6">
                <wp:simplePos x="0" y="0"/>
                <wp:positionH relativeFrom="column">
                  <wp:posOffset>4002504</wp:posOffset>
                </wp:positionH>
                <wp:positionV relativeFrom="paragraph">
                  <wp:posOffset>822721</wp:posOffset>
                </wp:positionV>
                <wp:extent cx="528452" cy="570015"/>
                <wp:effectExtent l="0" t="0" r="24130" b="2095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8452" cy="57001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911D7F" id="Прямая соединительная линия 28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15pt,64.8pt" to="356.75pt,10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34687D5" wp14:editId="33D5D29E">
                <wp:simplePos x="0" y="0"/>
                <wp:positionH relativeFrom="column">
                  <wp:posOffset>4470622</wp:posOffset>
                </wp:positionH>
                <wp:positionV relativeFrom="paragraph">
                  <wp:posOffset>478567</wp:posOffset>
                </wp:positionV>
                <wp:extent cx="1092530" cy="403761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4687D5" id="Надпись 27" o:spid="_x0000_s1032" type="#_x0000_t202" style="position:absolute;margin-left:352pt;margin-top:37.7pt;width:86.05pt;height:31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" fillcolor="white [3212]" stroked="f" strokeweight=".5pt">
                <v:textbox>
                  <w:txbxContent>
                    <w:p w:rsidR="00EC5038" w:rsidRDefault="00EC5038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CFDC1E1" wp14:editId="1E039D59">
                <wp:simplePos x="0" y="0"/>
                <wp:positionH relativeFrom="column">
                  <wp:posOffset>3925314</wp:posOffset>
                </wp:positionH>
                <wp:positionV relativeFrom="paragraph">
                  <wp:posOffset>318020</wp:posOffset>
                </wp:positionV>
                <wp:extent cx="546100" cy="308684"/>
                <wp:effectExtent l="0" t="0" r="25400" b="3429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6100" cy="30868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6A2CE5" id="Прямая соединительная линия 25" o:spid="_x0000_s1026" style="position:absolute;flip:y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9.1pt,25.05pt" to="352.1pt,4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BB81330" wp14:editId="2FC4C03A">
                <wp:simplePos x="0" y="0"/>
                <wp:positionH relativeFrom="column">
                  <wp:posOffset>4423880</wp:posOffset>
                </wp:positionH>
                <wp:positionV relativeFrom="paragraph">
                  <wp:posOffset>3126</wp:posOffset>
                </wp:positionV>
                <wp:extent cx="1092530" cy="403761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81330" id="Надпись 26" o:spid="_x0000_s1033" type="#_x0000_t202" style="position:absolute;margin-left:348.35pt;margin-top:.25pt;width:86.05pt;height:31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" fillcolor="white [3212]" stroked="f" strokeweight=".5pt">
                <v:textbox>
                  <w:txbxContent>
                    <w:p w:rsidR="00EC5038" w:rsidRDefault="00EC5038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A0F35DB" wp14:editId="2491E2A9">
                <wp:simplePos x="0" y="0"/>
                <wp:positionH relativeFrom="column">
                  <wp:posOffset>2849824</wp:posOffset>
                </wp:positionH>
                <wp:positionV relativeFrom="paragraph">
                  <wp:posOffset>2028825</wp:posOffset>
                </wp:positionV>
                <wp:extent cx="703385" cy="401934"/>
                <wp:effectExtent l="0" t="0" r="0" b="381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0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0" DrawAspect="Content" ObjectID="_1603556982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F35DB" id="Надпись 24" o:spid="_x0000_s1034" type="#_x0000_t202" style="position:absolute;margin-left:224.4pt;margin-top:159.75pt;width:55.4pt;height:31.6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" filled="f" stroked="f" strokeweight=".5pt">
                <v:textbox style="mso-fit-shape-to-text:t">
                  <w:txbxContent>
                    <w:p w:rsidR="00EC5038" w:rsidRPr="00895020" w:rsidRDefault="00EC5038" w:rsidP="00895020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0" type="#_x0000_t75" style="width:24pt;height:19pt" o:ole="">
                            <v:imagedata r:id="rId28" o:title=""/>
                          </v:shape>
                          <o:OLEObject Type="Embed" ProgID="Equation.DSMT4" ShapeID="_x0000_i1070" DrawAspect="Content" ObjectID="_160348575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BB1278B" wp14:editId="2646B12D">
                <wp:simplePos x="0" y="0"/>
                <wp:positionH relativeFrom="column">
                  <wp:posOffset>2843746</wp:posOffset>
                </wp:positionH>
                <wp:positionV relativeFrom="paragraph">
                  <wp:posOffset>1468099</wp:posOffset>
                </wp:positionV>
                <wp:extent cx="703385" cy="401934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1" type="#_x0000_t75" style="width:22pt;height:19pt" o:ole="">
                                  <v:imagedata r:id="rId30" o:title=""/>
                                </v:shape>
                                <o:OLEObject Type="Embed" ProgID="Equation.DSMT4" ShapeID="_x0000_i1071" DrawAspect="Content" ObjectID="_1603556983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1278B" id="Надпись 23" o:spid="_x0000_s1035" type="#_x0000_t202" style="position:absolute;margin-left:223.9pt;margin-top:115.6pt;width:55.4pt;height:31.6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" filled="f" stroked="f" strokeweight=".5pt">
                <v:textbox style="mso-fit-shape-to-text:t">
                  <w:txbxContent>
                    <w:p w:rsidR="00EC5038" w:rsidRPr="00895020" w:rsidRDefault="00EC5038" w:rsidP="00895020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1" type="#_x0000_t75" style="width:22pt;height:19pt" o:ole="">
                            <v:imagedata r:id="rId32" o:title=""/>
                          </v:shape>
                          <o:OLEObject Type="Embed" ProgID="Equation.DSMT4" ShapeID="_x0000_i1071" DrawAspect="Content" ObjectID="_1603485758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107CF3D" wp14:editId="23A5FA01">
                <wp:simplePos x="0" y="0"/>
                <wp:positionH relativeFrom="column">
                  <wp:posOffset>1778621</wp:posOffset>
                </wp:positionH>
                <wp:positionV relativeFrom="paragraph">
                  <wp:posOffset>2337281</wp:posOffset>
                </wp:positionV>
                <wp:extent cx="2507064" cy="10049"/>
                <wp:effectExtent l="38100" t="76200" r="26670" b="85725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7064" cy="10049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08B26E" id="Прямая со стрелкой 22" o:spid="_x0000_s1026" type="#_x0000_t32" style="position:absolute;margin-left:140.05pt;margin-top:184.05pt;width:197.4pt;height:.8pt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" strokecolor="black [3200]" strokeweight="1pt">
                <v:stroke startarrow="block" endarrow="block" joinstyle="miter"/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74BD99" wp14:editId="669A75A0">
                <wp:simplePos x="0" y="0"/>
                <wp:positionH relativeFrom="column">
                  <wp:posOffset>2843426</wp:posOffset>
                </wp:positionH>
                <wp:positionV relativeFrom="paragraph">
                  <wp:posOffset>1469648</wp:posOffset>
                </wp:positionV>
                <wp:extent cx="703385" cy="401934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2" type="#_x0000_t75" style="width:22pt;height:19pt" o:ole="">
                                  <v:imagedata r:id="rId32" o:title=""/>
                                </v:shape>
                                <o:OLEObject Type="Embed" ProgID="Equation.DSMT4" ShapeID="_x0000_i1072" DrawAspect="Content" ObjectID="_1603556984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74BD99" id="Надпись 21" o:spid="_x0000_s1036" type="#_x0000_t202" style="position:absolute;margin-left:223.9pt;margin-top:115.7pt;width:55.4pt;height:31.6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" filled="f" stroked="f" strokeweight=".5pt">
                <v:textbox style="mso-fit-shape-to-text:t">
                  <w:txbxContent>
                    <w:p w:rsidR="00EC5038" w:rsidRPr="00895020" w:rsidRDefault="00EC5038" w:rsidP="00895020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2" type="#_x0000_t75" style="width:22pt;height:19pt" o:ole="">
                            <v:imagedata r:id="rId32" o:title=""/>
                          </v:shape>
                          <o:OLEObject Type="Embed" ProgID="Equation.DSMT4" ShapeID="_x0000_i1072" DrawAspect="Content" ObjectID="_1603485759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E9F77EB" wp14:editId="56C84D09">
                <wp:simplePos x="0" y="0"/>
                <wp:positionH relativeFrom="column">
                  <wp:posOffset>2230797</wp:posOffset>
                </wp:positionH>
                <wp:positionV relativeFrom="paragraph">
                  <wp:posOffset>1789646</wp:posOffset>
                </wp:positionV>
                <wp:extent cx="1612760" cy="5024"/>
                <wp:effectExtent l="38100" t="76200" r="26035" b="90805"/>
                <wp:wrapNone/>
                <wp:docPr id="20" name="Прямая со стрелко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2760" cy="5024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0E1BE8" id="Прямая со стрелкой 20" o:spid="_x0000_s1026" type="#_x0000_t32" style="position:absolute;margin-left:175.65pt;margin-top:140.9pt;width:127pt;height:.4pt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" strokecolor="black [3200]" strokeweight="1pt">
                <v:stroke startarrow="block" endarrow="block" joinstyle="miter"/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D4023DD" wp14:editId="00ACCE13">
                <wp:simplePos x="0" y="0"/>
                <wp:positionH relativeFrom="column">
                  <wp:posOffset>5835015</wp:posOffset>
                </wp:positionH>
                <wp:positionV relativeFrom="paragraph">
                  <wp:posOffset>3151505</wp:posOffset>
                </wp:positionV>
                <wp:extent cx="590550" cy="336550"/>
                <wp:effectExtent l="0" t="0" r="0" b="635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023DD" id="Надпись 18" o:spid="_x0000_s1037" type="#_x0000_t202" style="position:absolute;margin-left:459.45pt;margin-top:248.15pt;width:46.5pt;height:2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" filled="f" stroked="f" strokeweight=".5pt">
                <v:textbox>
                  <w:txbxContent>
                    <w:p w:rsidR="00EC5038" w:rsidRPr="00895020" w:rsidRDefault="00EC5038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895020"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5A68252" wp14:editId="1FE25743">
                <wp:simplePos x="0" y="0"/>
                <wp:positionH relativeFrom="column">
                  <wp:posOffset>361315</wp:posOffset>
                </wp:positionH>
                <wp:positionV relativeFrom="paragraph">
                  <wp:posOffset>3165531</wp:posOffset>
                </wp:positionV>
                <wp:extent cx="5747658" cy="5025"/>
                <wp:effectExtent l="0" t="76200" r="24765" b="9080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658" cy="5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DF4DDD4" id="Прямая со стрелкой 12" o:spid="_x0000_s1026" type="#_x0000_t32" style="position:absolute;margin-left:28.45pt;margin-top:249.25pt;width:452.55pt;height:.4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895020" w:rsidRPr="00895020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493A6627" wp14:editId="606DC493">
            <wp:extent cx="5940425" cy="346366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63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020" w:rsidRPr="00895020" w:rsidRDefault="00895020" w:rsidP="00895020">
      <w:pPr>
        <w:pStyle w:val="a9"/>
        <w:rPr>
          <w:i/>
          <w:sz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2E1CD0A" wp14:editId="4B83ADFB">
                <wp:simplePos x="0" y="0"/>
                <wp:positionH relativeFrom="column">
                  <wp:posOffset>422910</wp:posOffset>
                </wp:positionH>
                <wp:positionV relativeFrom="paragraph">
                  <wp:posOffset>32385</wp:posOffset>
                </wp:positionV>
                <wp:extent cx="0" cy="1823085"/>
                <wp:effectExtent l="76200" t="38100" r="57150" b="2476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29083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7" o:spid="_x0000_s1026" type="#_x0000_t32" style="position:absolute;margin-left:33.3pt;margin-top:2.55pt;width:0;height:143.5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i/>
          <w:sz w:val="24"/>
        </w:rPr>
        <w:t>Рис.3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Семейство АЧХ усилителей.</w:t>
      </w:r>
      <w:r w:rsidRPr="00895020">
        <w:rPr>
          <w:noProof/>
          <w:lang w:eastAsia="ru-RU"/>
        </w:rPr>
        <w:t xml:space="preserve"> </w:t>
      </w:r>
    </w:p>
    <w:p w:rsidR="00895020" w:rsidRDefault="0051782D" w:rsidP="007B18A0">
      <w:pPr>
        <w:pStyle w:val="a5"/>
        <w:ind w:firstLine="0"/>
        <w:jc w:val="center"/>
      </w:pP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802124A" wp14:editId="62848B34">
                <wp:simplePos x="0" y="0"/>
                <wp:positionH relativeFrom="column">
                  <wp:posOffset>4907280</wp:posOffset>
                </wp:positionH>
                <wp:positionV relativeFrom="paragraph">
                  <wp:posOffset>875030</wp:posOffset>
                </wp:positionV>
                <wp:extent cx="144145" cy="260350"/>
                <wp:effectExtent l="0" t="0" r="27305" b="2540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145" cy="2603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809F6D" id="Прямая соединительная линия 36" o:spid="_x0000_s1026" style="position:absolute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6.4pt,68.9pt" to="397.75pt,8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75068A7" wp14:editId="32CB715C">
                <wp:simplePos x="0" y="0"/>
                <wp:positionH relativeFrom="column">
                  <wp:posOffset>4559048</wp:posOffset>
                </wp:positionH>
                <wp:positionV relativeFrom="paragraph">
                  <wp:posOffset>526403</wp:posOffset>
                </wp:positionV>
                <wp:extent cx="1092530" cy="403761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068A7" id="Надпись 35" o:spid="_x0000_s1038" type="#_x0000_t202" style="position:absolute;left:0;text-align:left;margin-left:359pt;margin-top:41.45pt;width:86.05pt;height:31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" fillcolor="white [3212]" stroked="f" strokeweight=".5pt">
                <v:textbox>
                  <w:txbxContent>
                    <w:p w:rsidR="00EC5038" w:rsidRDefault="00EC5038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="00DF3F8A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5855" behindDoc="0" locked="0" layoutInCell="1" allowOverlap="1" wp14:anchorId="56080B62" wp14:editId="0DA995EE">
                <wp:simplePos x="0" y="0"/>
                <wp:positionH relativeFrom="column">
                  <wp:posOffset>5053965</wp:posOffset>
                </wp:positionH>
                <wp:positionV relativeFrom="paragraph">
                  <wp:posOffset>2167255</wp:posOffset>
                </wp:positionV>
                <wp:extent cx="57150" cy="355600"/>
                <wp:effectExtent l="0" t="0" r="19050" b="2540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150" cy="3556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DFE4A5" id="Прямая соединительная линия 33" o:spid="_x0000_s1026" style="position:absolute;flip:x y;z-index:2517058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7.95pt,170.65pt" to="402.45pt,1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" strokecolor="black [3200]" strokeweight="1pt">
                <v:stroke joinstyle="miter"/>
              </v:line>
            </w:pict>
          </mc:Fallback>
        </mc:AlternateContent>
      </w:r>
      <w:r w:rsidR="00DF3F8A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DE99172" wp14:editId="447D8EEA">
                <wp:simplePos x="0" y="0"/>
                <wp:positionH relativeFrom="column">
                  <wp:posOffset>4591050</wp:posOffset>
                </wp:positionH>
                <wp:positionV relativeFrom="paragraph">
                  <wp:posOffset>2464435</wp:posOffset>
                </wp:positionV>
                <wp:extent cx="1092200" cy="40322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895020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E99172" id="Надпись 34" o:spid="_x0000_s1039" type="#_x0000_t202" style="position:absolute;left:0;text-align:left;margin-left:361.5pt;margin-top:194.05pt;width:86pt;height:31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" fillcolor="white [3212]" stroked="f" strokeweight=".5pt">
                <v:textbox>
                  <w:txbxContent>
                    <w:p w:rsidR="00EC5038" w:rsidRDefault="00EC5038" w:rsidP="00895020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="002D4F37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FE0924F" wp14:editId="05599860">
                <wp:simplePos x="0" y="0"/>
                <wp:positionH relativeFrom="column">
                  <wp:posOffset>1819275</wp:posOffset>
                </wp:positionH>
                <wp:positionV relativeFrom="paragraph">
                  <wp:posOffset>2963545</wp:posOffset>
                </wp:positionV>
                <wp:extent cx="2506980" cy="9525"/>
                <wp:effectExtent l="38100" t="76200" r="26670" b="85725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6980" cy="95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DEF7A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1" o:spid="_x0000_s1026" type="#_x0000_t32" style="position:absolute;margin-left:143.25pt;margin-top:233.35pt;width:197.4pt;height:.75pt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" strokecolor="black [3200]" strokeweight="1pt">
                <v:stroke startarrow="block" endarrow="block" joinstyle="miter"/>
              </v:shape>
            </w:pict>
          </mc:Fallback>
        </mc:AlternateContent>
      </w:r>
      <w:r w:rsidR="007B18A0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9A6A564" wp14:editId="6923DCE5">
                <wp:simplePos x="0" y="0"/>
                <wp:positionH relativeFrom="column">
                  <wp:posOffset>2901315</wp:posOffset>
                </wp:positionH>
                <wp:positionV relativeFrom="paragraph">
                  <wp:posOffset>2679065</wp:posOffset>
                </wp:positionV>
                <wp:extent cx="703385" cy="401934"/>
                <wp:effectExtent l="0" t="0" r="0" b="381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3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3" DrawAspect="Content" ObjectID="_1603556985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6A564" id="Надпись 32" o:spid="_x0000_s1040" type="#_x0000_t202" style="position:absolute;left:0;text-align:left;margin-left:228.45pt;margin-top:210.95pt;width:55.4pt;height:31.65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" filled="f" stroked="f" strokeweight=".5pt">
                <v:textbox style="mso-fit-shape-to-text:t">
                  <w:txbxContent>
                    <w:p w:rsidR="00EC5038" w:rsidRPr="00895020" w:rsidRDefault="00EC5038" w:rsidP="00895020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3" type="#_x0000_t75" style="width:24pt;height:19pt" o:ole="">
                            <v:imagedata r:id="rId28" o:title=""/>
                          </v:shape>
                          <o:OLEObject Type="Embed" ProgID="Equation.DSMT4" ShapeID="_x0000_i1073" DrawAspect="Content" ObjectID="_1603485760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8A0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FDE28CA" wp14:editId="28CFA0EE">
                <wp:simplePos x="0" y="0"/>
                <wp:positionH relativeFrom="column">
                  <wp:posOffset>2869565</wp:posOffset>
                </wp:positionH>
                <wp:positionV relativeFrom="paragraph">
                  <wp:posOffset>2308225</wp:posOffset>
                </wp:positionV>
                <wp:extent cx="702945" cy="401320"/>
                <wp:effectExtent l="0" t="0" r="0" b="381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4" type="#_x0000_t75" style="width:22pt;height:19pt" o:ole="">
                                  <v:imagedata r:id="rId32" o:title=""/>
                                </v:shape>
                                <o:OLEObject Type="Embed" ProgID="Equation.DSMT4" ShapeID="_x0000_i1074" DrawAspect="Content" ObjectID="_1603556986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DE28CA" id="Надпись 30" o:spid="_x0000_s1041" type="#_x0000_t202" style="position:absolute;left:0;text-align:left;margin-left:225.95pt;margin-top:181.75pt;width:55.35pt;height:31.6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" filled="f" stroked="f" strokeweight=".5pt">
                <v:textbox style="mso-fit-shape-to-text:t">
                  <w:txbxContent>
                    <w:p w:rsidR="00EC5038" w:rsidRPr="00895020" w:rsidRDefault="00EC5038" w:rsidP="00895020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4" type="#_x0000_t75" style="width:22pt;height:19pt" o:ole="">
                            <v:imagedata r:id="rId32" o:title=""/>
                          </v:shape>
                          <o:OLEObject Type="Embed" ProgID="Equation.DSMT4" ShapeID="_x0000_i1074" DrawAspect="Content" ObjectID="_1603485761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8A0"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05D923E" wp14:editId="60C02ECF">
                <wp:simplePos x="0" y="0"/>
                <wp:positionH relativeFrom="column">
                  <wp:posOffset>2267585</wp:posOffset>
                </wp:positionH>
                <wp:positionV relativeFrom="paragraph">
                  <wp:posOffset>2606040</wp:posOffset>
                </wp:positionV>
                <wp:extent cx="1612265" cy="4445"/>
                <wp:effectExtent l="38100" t="76200" r="26035" b="90805"/>
                <wp:wrapNone/>
                <wp:docPr id="29" name="Прямая со стрелкой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2265" cy="444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F4DAE6" id="Прямая со стрелкой 29" o:spid="_x0000_s1026" type="#_x0000_t32" style="position:absolute;margin-left:178.55pt;margin-top:205.2pt;width:126.95pt;height:.35pt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" strokecolor="black [3200]" strokeweight="1pt">
                <v:stroke startarrow="block" endarrow="block" joinstyle="miter"/>
              </v:shape>
            </w:pict>
          </mc:Fallback>
        </mc:AlternateContent>
      </w:r>
      <w:r w:rsidR="007B18A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698E131" wp14:editId="1204159B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895020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8E131" id="Надпись 19" o:spid="_x0000_s1042" type="#_x0000_t202" style="position:absolute;left:0;text-align:left;margin-left:461pt;margin-top:127.1pt;width:46.5pt;height:2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" filled="f" stroked="f" strokeweight=".5pt">
                <v:textbox>
                  <w:txbxContent>
                    <w:p w:rsidR="00EC5038" w:rsidRPr="00895020" w:rsidRDefault="00EC5038" w:rsidP="00895020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7B18A0"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BD9800" wp14:editId="217D16C9">
                <wp:simplePos x="0" y="0"/>
                <wp:positionH relativeFrom="column">
                  <wp:posOffset>400685</wp:posOffset>
                </wp:positionH>
                <wp:positionV relativeFrom="paragraph">
                  <wp:posOffset>1630045</wp:posOffset>
                </wp:positionV>
                <wp:extent cx="5747385" cy="4445"/>
                <wp:effectExtent l="0" t="76200" r="24765" b="90805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13A47A" id="Прямая со стрелкой 13" o:spid="_x0000_s1026" type="#_x0000_t32" style="position:absolute;margin-left:31.55pt;margin-top:128.35pt;width:452.55pt;height:.3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Pr="0051782D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5C29B5F6" wp14:editId="473677E8">
            <wp:extent cx="5940425" cy="342500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25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020" w:rsidRDefault="00895020" w:rsidP="00895020">
      <w:pPr>
        <w:pStyle w:val="a9"/>
        <w:rPr>
          <w:i/>
          <w:sz w:val="24"/>
        </w:rPr>
      </w:pPr>
      <w:r>
        <w:rPr>
          <w:i/>
          <w:sz w:val="24"/>
        </w:rPr>
        <w:t>Рис.4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Семейство ФЧХ усилителей.</w:t>
      </w:r>
      <w:r w:rsidRPr="00895020">
        <w:rPr>
          <w:noProof/>
          <w:lang w:eastAsia="ru-RU"/>
        </w:rPr>
        <w:t xml:space="preserve"> </w:t>
      </w:r>
    </w:p>
    <w:p w:rsidR="00895020" w:rsidRDefault="00895020" w:rsidP="00895020">
      <w:pPr>
        <w:pStyle w:val="a5"/>
        <w:ind w:firstLine="0"/>
        <w:jc w:val="center"/>
      </w:pPr>
    </w:p>
    <w:p w:rsidR="00B406EB" w:rsidRPr="00B406EB" w:rsidRDefault="00B406EB" w:rsidP="00B406EB">
      <w:pPr>
        <w:pStyle w:val="a5"/>
      </w:pPr>
      <w:r w:rsidRPr="00B406EB">
        <w:rPr>
          <w:b/>
        </w:rPr>
        <w:lastRenderedPageBreak/>
        <w:t>Вывод</w:t>
      </w:r>
      <w:r w:rsidRPr="00B406EB">
        <w:t xml:space="preserve">: </w:t>
      </w:r>
      <w:r>
        <w:t>Расчетное значение полосы пропускание совпало с графической реализацией частотных характеристик. Полоса пропускания двухконтурного усилителя в полтора раза больше полосы одноконтурного. Это достигается за счет расстройки контуров, вследствие чего мы получаем «двухгорбую» АЧХ</w:t>
      </w:r>
      <w:r w:rsidR="008A1B27">
        <w:t xml:space="preserve"> с большей полосой пропускания</w:t>
      </w:r>
      <w:r>
        <w:t>.</w:t>
      </w:r>
    </w:p>
    <w:p w:rsidR="00895020" w:rsidRDefault="00895020" w:rsidP="00895020">
      <w:pPr>
        <w:pStyle w:val="a5"/>
        <w:ind w:firstLine="0"/>
        <w:jc w:val="center"/>
      </w:pPr>
    </w:p>
    <w:p w:rsidR="00895020" w:rsidRDefault="00895020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A1B27" w:rsidRDefault="008A1B27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860216">
      <w:pPr>
        <w:pStyle w:val="a9"/>
        <w:rPr>
          <w:b/>
        </w:rPr>
      </w:pPr>
      <w:r w:rsidRPr="000F0CB2">
        <w:rPr>
          <w:b/>
        </w:rPr>
        <w:lastRenderedPageBreak/>
        <w:t>Часть</w:t>
      </w:r>
      <w:r>
        <w:rPr>
          <w:b/>
        </w:rPr>
        <w:t xml:space="preserve"> 2</w:t>
      </w:r>
      <w:r w:rsidRPr="000F0CB2">
        <w:rPr>
          <w:b/>
        </w:rPr>
        <w:t>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t>Задание:</w:t>
      </w:r>
    </w:p>
    <w:p w:rsidR="00860216" w:rsidRDefault="00860216" w:rsidP="00860216">
      <w:pPr>
        <w:pStyle w:val="a5"/>
        <w:numPr>
          <w:ilvl w:val="0"/>
          <w:numId w:val="10"/>
        </w:numPr>
      </w:pPr>
      <w:r w:rsidRPr="00860216">
        <w:t xml:space="preserve">Выберите частоту модуляции такой, чтобы спектр заданного сигнала с некоторым запасом укладывался в полосу пропускания двухконтурного усилителя; </w:t>
      </w:r>
    </w:p>
    <w:p w:rsidR="00860216" w:rsidRPr="00860216" w:rsidRDefault="00860216" w:rsidP="0026390D">
      <w:pPr>
        <w:pStyle w:val="a5"/>
        <w:ind w:left="360" w:firstLine="0"/>
      </w:pPr>
      <w:r w:rsidRPr="00860216">
        <w:t>Для выбранной частоты модуляции расс</w:t>
      </w:r>
      <w:r>
        <w:t>читайте и сведите в таблицу (</w:t>
      </w:r>
      <w:r w:rsidRPr="00860216">
        <w:t>Таблица 1) параметры цепей, спектральных составляющих входного сигнала и сигналов на выходах усилителей. </w:t>
      </w:r>
    </w:p>
    <w:p w:rsidR="00860216" w:rsidRPr="00860216" w:rsidRDefault="00860216" w:rsidP="0026390D">
      <w:pPr>
        <w:pStyle w:val="a5"/>
        <w:ind w:left="360" w:firstLine="0"/>
      </w:pPr>
      <w:r w:rsidRPr="00860216">
        <w:t>Вернитесь к построенным частотным характеристикам АЧХ и ФЧХ усилителей в части 1 отчета и отметьте точками на графиках коэффициенты передачи и фазовые сдвиги на частотах входного сигнала. Значения в таблице и на графиках должны совпадать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Для выбранной частоты модуляции постройте спектрограммы входного АМ-сигнала и выходных АМ-сигналов (друг под другом в том же масштабе частоты, что и частотные характеристики). 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Запишите и сопоставьте аналитические выражения входного и выходных АМ-сигналов (параметры выходных сигналов определите по построенным спектрог</w:t>
      </w:r>
      <w:r>
        <w:t>раммам). Сведите в таблицу (Таблица 2</w:t>
      </w:r>
      <w:r w:rsidRPr="00860216">
        <w:t>) параметры входного и выходных АМ-сигналов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Проанализируйте и сравните искажения передаваемого сигнала, вно</w:t>
      </w:r>
      <w:r w:rsidR="0026390D">
        <w:t>симые одноконтурным усилителем.</w:t>
      </w:r>
    </w:p>
    <w:p w:rsidR="00860216" w:rsidRPr="00860216" w:rsidRDefault="0026390D" w:rsidP="00860216">
      <w:pPr>
        <w:pStyle w:val="a5"/>
        <w:numPr>
          <w:ilvl w:val="0"/>
          <w:numId w:val="10"/>
        </w:numPr>
      </w:pPr>
      <w:r>
        <w:t>Повторите (п.</w:t>
      </w:r>
      <w:r w:rsidRPr="0026390D">
        <w:t>4</w:t>
      </w:r>
      <w:r w:rsidR="00860216" w:rsidRPr="00860216">
        <w:t>) анализ искажений передаваемого сигнала для двухконтурного усилителя. Сравните два рассмотренных случая между собой.</w:t>
      </w:r>
    </w:p>
    <w:p w:rsidR="0026390D" w:rsidRPr="00F837B5" w:rsidRDefault="0026390D" w:rsidP="0026390D">
      <w:pPr>
        <w:pStyle w:val="a5"/>
        <w:numPr>
          <w:ilvl w:val="0"/>
          <w:numId w:val="10"/>
        </w:numPr>
      </w:pPr>
      <w:r w:rsidRPr="00F837B5">
        <w:t>Дайте качественное объяснение полученным результатам на основе условий неискаженной передачи сигнала через линейную систему.</w:t>
      </w:r>
      <w:r>
        <w:t xml:space="preserve"> Запишите выводы по работе</w:t>
      </w:r>
      <w:r>
        <w:rPr>
          <w:lang w:val="en-US"/>
        </w:rPr>
        <w:t>.</w:t>
      </w:r>
    </w:p>
    <w:p w:rsidR="00860216" w:rsidRPr="00860216" w:rsidRDefault="00860216" w:rsidP="00860216">
      <w:pPr>
        <w:pStyle w:val="a5"/>
        <w:ind w:firstLine="0"/>
      </w:pPr>
      <w:r w:rsidRPr="00860216">
        <w:t>Рассмотрим прохождение АМ сигнала с полигармоническим законом модуляции через заданные цепи. С помощью усилителей (из 1 части ТР) обрабатываются радиос</w:t>
      </w:r>
      <w:r>
        <w:t>игналы с амплитудной модуляцией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lastRenderedPageBreak/>
        <w:t>Дано:</w:t>
      </w:r>
    </w:p>
    <w:tbl>
      <w:tblPr>
        <w:tblStyle w:val="af0"/>
        <w:tblW w:w="5000" w:type="pct"/>
        <w:tblLook w:val="04A0" w:firstRow="1" w:lastRow="0" w:firstColumn="1" w:lastColumn="0" w:noHBand="0" w:noVBand="1"/>
      </w:tblPr>
      <w:tblGrid>
        <w:gridCol w:w="1284"/>
        <w:gridCol w:w="895"/>
        <w:gridCol w:w="895"/>
        <w:gridCol w:w="895"/>
        <w:gridCol w:w="896"/>
        <w:gridCol w:w="896"/>
        <w:gridCol w:w="896"/>
        <w:gridCol w:w="896"/>
        <w:gridCol w:w="896"/>
        <w:gridCol w:w="896"/>
      </w:tblGrid>
      <w:tr w:rsidR="00860216" w:rsidTr="00860216"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0</w:t>
            </w:r>
            <w:r>
              <w:t>, кГц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asciiTheme="minorBidi" w:hAnsiTheme="minorBidi"/>
              </w:rPr>
              <w:t>φ</w:t>
            </w:r>
            <w:r w:rsidRPr="00860216">
              <w:rPr>
                <w:vertAlign w:val="subscript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</w:pPr>
            <w:r w:rsidRPr="00860216"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0</w:t>
            </w:r>
            <w:r>
              <w:t>, мкВ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</w:tr>
      <w:tr w:rsidR="00860216" w:rsidTr="00860216"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8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200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100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-9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500" w:type="pct"/>
            <w:vAlign w:val="center"/>
          </w:tcPr>
          <w:p w:rsidR="00860216" w:rsidRPr="00230BE8" w:rsidRDefault="00230BE8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  <w:r>
              <w:rPr>
                <w:rFonts w:cs="Times New Roman"/>
              </w:rPr>
              <w:t>°</w:t>
            </w:r>
          </w:p>
        </w:tc>
      </w:tr>
    </w:tbl>
    <w:p w:rsidR="00D01F88" w:rsidRDefault="00D01F88" w:rsidP="00443958">
      <w:pPr>
        <w:pStyle w:val="a5"/>
        <w:ind w:firstLine="0"/>
      </w:pPr>
      <w:r>
        <w:t xml:space="preserve">Радиосигнал с амплитудной </w:t>
      </w:r>
      <w:r w:rsidRPr="00443958">
        <w:t>модуляцией</w:t>
      </w:r>
      <w:r>
        <w:t>:</w:t>
      </w:r>
    </w:p>
    <w:p w:rsidR="00D01F88" w:rsidRPr="00D01F88" w:rsidRDefault="00D01F88" w:rsidP="00CF14CE">
      <w:pPr>
        <w:pStyle w:val="a5"/>
        <w:ind w:firstLine="0"/>
      </w:pPr>
      <w:r>
        <w:t>Полигармонический закон модуляции:</w:t>
      </w:r>
    </w:p>
    <w:p w:rsidR="00737A3A" w:rsidRPr="00737A3A" w:rsidRDefault="00607704" w:rsidP="00D01F88">
      <w:pPr>
        <w:pStyle w:val="a5"/>
        <w:ind w:firstLine="0"/>
        <w:jc w:val="left"/>
      </w:pPr>
      <w:r w:rsidRPr="00D01F88">
        <w:rPr>
          <w:position w:val="-14"/>
        </w:rPr>
        <w:object w:dxaOrig="9980" w:dyaOrig="420">
          <v:shape id="_x0000_i1034" type="#_x0000_t75" style="width:499pt;height:21pt" o:ole="">
            <v:imagedata r:id="rId42" o:title=""/>
          </v:shape>
          <o:OLEObject Type="Embed" ProgID="Equation.DSMT4" ShapeID="_x0000_i1034" DrawAspect="Content" ObjectID="_1603556947" r:id="rId43"/>
        </w:object>
      </w:r>
      <w:r w:rsidR="00390818">
        <w:t xml:space="preserve">В нашем случае начальная фаза несущей частоты, коэф. модуляции удвоенной частоты равны нулю. Запишем закон, исключив эти параметры. </w:t>
      </w:r>
    </w:p>
    <w:p w:rsidR="00737A3A" w:rsidRPr="00CF14CE" w:rsidRDefault="00607704" w:rsidP="00CF14CE">
      <w:pPr>
        <w:pStyle w:val="a5"/>
        <w:ind w:firstLine="0"/>
      </w:pPr>
      <w:r w:rsidRPr="00390818">
        <w:rPr>
          <w:position w:val="-16"/>
        </w:rPr>
        <w:object w:dxaOrig="7360" w:dyaOrig="480">
          <v:shape id="_x0000_i1035" type="#_x0000_t75" style="width:368pt;height:24pt" o:ole="">
            <v:imagedata r:id="rId44" o:title=""/>
          </v:shape>
          <o:OLEObject Type="Embed" ProgID="Equation.DSMT4" ShapeID="_x0000_i1035" DrawAspect="Content" ObjectID="_1603556948" r:id="rId45"/>
        </w:object>
      </w:r>
    </w:p>
    <w:p w:rsidR="00CF14CE" w:rsidRDefault="00390818" w:rsidP="00390818">
      <w:pPr>
        <w:pStyle w:val="a5"/>
        <w:numPr>
          <w:ilvl w:val="0"/>
          <w:numId w:val="12"/>
        </w:numPr>
      </w:pPr>
      <w:r>
        <w:t>Выбор частоты модуляции.</w:t>
      </w:r>
    </w:p>
    <w:p w:rsidR="00AA7AD9" w:rsidRDefault="00AA7AD9" w:rsidP="00AA7AD9">
      <w:pPr>
        <w:pStyle w:val="a5"/>
        <w:ind w:firstLine="0"/>
      </w:pPr>
      <w:r>
        <w:t xml:space="preserve">Выберем </w:t>
      </w:r>
      <w:r w:rsidR="004F4C3C">
        <w:t xml:space="preserve">отношение с запасом по частоте: </w:t>
      </w:r>
      <w:r w:rsidR="00443958" w:rsidRPr="004F4C3C">
        <w:rPr>
          <w:position w:val="-28"/>
        </w:rPr>
        <w:object w:dxaOrig="3460" w:dyaOrig="720">
          <v:shape id="_x0000_i1036" type="#_x0000_t75" style="width:173pt;height:36pt" o:ole="">
            <v:imagedata r:id="rId46" o:title=""/>
          </v:shape>
          <o:OLEObject Type="Embed" ProgID="Equation.DSMT4" ShapeID="_x0000_i1036" DrawAspect="Content" ObjectID="_1603556949" r:id="rId47"/>
        </w:object>
      </w:r>
      <w:r w:rsidR="004F4C3C">
        <w:t>Гц.</w:t>
      </w:r>
    </w:p>
    <w:p w:rsidR="00A00D8D" w:rsidRPr="00860216" w:rsidRDefault="00443958" w:rsidP="00A00D8D">
      <w:pPr>
        <w:pStyle w:val="a5"/>
        <w:ind w:firstLine="0"/>
      </w:pPr>
      <w:r>
        <w:t>Р</w:t>
      </w:r>
      <w:r w:rsidRPr="00860216">
        <w:t>асч</w:t>
      </w:r>
      <w:r>
        <w:t>ёт параметров</w:t>
      </w:r>
      <w:r w:rsidRPr="00860216">
        <w:t xml:space="preserve"> цепей, спектральных составляющих входного сигнала и </w:t>
      </w:r>
      <w:r w:rsidR="0026390D">
        <w:t>сигналов на выходах усилителей</w:t>
      </w:r>
      <w:r w:rsidR="0026390D" w:rsidRPr="0026390D">
        <w:t xml:space="preserve"> </w:t>
      </w:r>
      <w:r w:rsidR="0026390D">
        <w:t>и сведение их в таблицу.</w:t>
      </w:r>
    </w:p>
    <w:p w:rsidR="00443958" w:rsidRPr="00A00D8D" w:rsidRDefault="004A53B4" w:rsidP="00A00D8D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sa"/>
      </w:tblPr>
      <w:tblGrid>
        <w:gridCol w:w="1556"/>
        <w:gridCol w:w="1559"/>
        <w:gridCol w:w="1557"/>
        <w:gridCol w:w="1559"/>
        <w:gridCol w:w="1557"/>
        <w:gridCol w:w="1557"/>
      </w:tblGrid>
      <w:tr w:rsidR="00A00D8D" w:rsidRPr="00A761AB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–3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+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+3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кГц</w:t>
            </w:r>
          </w:p>
        </w:tc>
        <w:tc>
          <w:tcPr>
            <w:tcW w:w="834" w:type="pct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99,1</w:t>
            </w:r>
          </w:p>
        </w:tc>
        <w:tc>
          <w:tcPr>
            <w:tcW w:w="833" w:type="pct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99,7</w:t>
            </w:r>
          </w:p>
        </w:tc>
        <w:tc>
          <w:tcPr>
            <w:tcW w:w="834" w:type="pct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00</w:t>
            </w:r>
          </w:p>
        </w:tc>
        <w:tc>
          <w:tcPr>
            <w:tcW w:w="833" w:type="pct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00,3</w:t>
            </w:r>
          </w:p>
        </w:tc>
        <w:tc>
          <w:tcPr>
            <w:tcW w:w="833" w:type="pct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00,9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кВ</w:t>
            </w:r>
          </w:p>
        </w:tc>
        <w:tc>
          <w:tcPr>
            <w:tcW w:w="834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3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34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33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φ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Pr="00295435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90°</w:t>
            </w:r>
          </w:p>
        </w:tc>
        <w:tc>
          <w:tcPr>
            <w:tcW w:w="834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-90°</w:t>
            </w:r>
          </w:p>
        </w:tc>
        <w:tc>
          <w:tcPr>
            <w:tcW w:w="833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0,896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4,956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4,97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1,144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24,778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,276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61,75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5,352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775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779</w:t>
            </w:r>
          </w:p>
        </w:tc>
      </w:tr>
      <w:tr w:rsidR="00183CEB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183CEB" w:rsidRPr="00295435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9,778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88,276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1,75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C607B8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  <w:r w:rsidR="00183CEB">
              <w:rPr>
                <w:rFonts w:ascii="Times New Roman" w:hAnsi="Times New Roman"/>
                <w:sz w:val="28"/>
                <w:szCs w:val="28"/>
                <w:lang w:val="en-US"/>
              </w:rPr>
              <w:t>0,352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4,754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,349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,348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4,872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8,30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7,452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7,425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58,00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369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07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07</w:t>
            </w:r>
          </w:p>
        </w:tc>
        <w:tc>
          <w:tcPr>
            <w:tcW w:w="833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372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3,30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7,452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7,425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3,00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26390D" w:rsidRDefault="0026390D" w:rsidP="0026390D">
      <w:pPr>
        <w:pStyle w:val="a5"/>
        <w:ind w:firstLine="0"/>
        <w:rPr>
          <w:i/>
          <w:sz w:val="24"/>
          <w:shd w:val="clear" w:color="auto" w:fill="FFFFFF"/>
        </w:rPr>
      </w:pPr>
    </w:p>
    <w:p w:rsidR="0026390D" w:rsidRDefault="0026390D" w:rsidP="0026390D">
      <w:pPr>
        <w:pStyle w:val="a5"/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B06457C" wp14:editId="0AA460A5">
                <wp:simplePos x="0" y="0"/>
                <wp:positionH relativeFrom="column">
                  <wp:posOffset>-276225</wp:posOffset>
                </wp:positionH>
                <wp:positionV relativeFrom="paragraph">
                  <wp:posOffset>125095</wp:posOffset>
                </wp:positionV>
                <wp:extent cx="698361" cy="291402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305842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06457C" id="Надпись 65" o:spid="_x0000_s1043" type="#_x0000_t202" style="position:absolute;left:0;text-align:left;margin-left:-21.75pt;margin-top:9.85pt;width:55pt;height:22.9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" filled="f" stroked="f" strokeweight=".5pt">
                <v:textbox>
                  <w:txbxContent>
                    <w:p w:rsidR="00EC5038" w:rsidRPr="00895020" w:rsidRDefault="002568EC" w:rsidP="0026390D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ED2B2CB" wp14:editId="3421F3B5">
                <wp:simplePos x="0" y="0"/>
                <wp:positionH relativeFrom="column">
                  <wp:posOffset>361315</wp:posOffset>
                </wp:positionH>
                <wp:positionV relativeFrom="paragraph">
                  <wp:posOffset>212725</wp:posOffset>
                </wp:positionV>
                <wp:extent cx="0" cy="3320401"/>
                <wp:effectExtent l="76200" t="38100" r="57150" b="13970"/>
                <wp:wrapNone/>
                <wp:docPr id="66" name="Прямая со стрелкой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204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65D218" id="Прямая со стрелкой 66" o:spid="_x0000_s1026" type="#_x0000_t32" style="position:absolute;margin-left:28.45pt;margin-top:16.75pt;width:0;height:261.45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26390D" w:rsidRDefault="0026390D" w:rsidP="0026390D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D11A2D5" wp14:editId="08A0BCE5">
                <wp:simplePos x="0" y="0"/>
                <wp:positionH relativeFrom="column">
                  <wp:posOffset>361315</wp:posOffset>
                </wp:positionH>
                <wp:positionV relativeFrom="paragraph">
                  <wp:posOffset>3148124</wp:posOffset>
                </wp:positionV>
                <wp:extent cx="5747385" cy="4445"/>
                <wp:effectExtent l="0" t="76200" r="24765" b="9080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2CBA8F" id="Прямая со стрелкой 78" o:spid="_x0000_s1026" type="#_x0000_t32" style="position:absolute;margin-left:28.45pt;margin-top:247.9pt;width:452.55pt;height:.35pt;flip:y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2A70383" wp14:editId="7C3E9054">
                <wp:simplePos x="0" y="0"/>
                <wp:positionH relativeFrom="column">
                  <wp:posOffset>-391160</wp:posOffset>
                </wp:positionH>
                <wp:positionV relativeFrom="paragraph">
                  <wp:posOffset>3616325</wp:posOffset>
                </wp:positionV>
                <wp:extent cx="868680" cy="34607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868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ar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70383" id="Надпись 67" o:spid="_x0000_s1044" type="#_x0000_t202" style="position:absolute;left:0;text-align:left;margin-left:-30.8pt;margin-top:284.75pt;width:68.4pt;height:27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" filled="f" stroked="f" strokeweight=".5pt">
                <v:textbox>
                  <w:txbxContent>
                    <w:p w:rsidR="00EC5038" w:rsidRPr="00895020" w:rsidRDefault="00EC5038" w:rsidP="0026390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ar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733DB42" wp14:editId="6B6F2673">
                <wp:simplePos x="0" y="0"/>
                <wp:positionH relativeFrom="column">
                  <wp:posOffset>4002504</wp:posOffset>
                </wp:positionH>
                <wp:positionV relativeFrom="paragraph">
                  <wp:posOffset>822721</wp:posOffset>
                </wp:positionV>
                <wp:extent cx="528452" cy="570015"/>
                <wp:effectExtent l="0" t="0" r="24130" b="20955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8452" cy="57001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E8BEAB" id="Прямая соединительная линия 68" o:spid="_x0000_s1026" style="position:absolute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15pt,64.8pt" to="356.75pt,10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22301D1" wp14:editId="3409621A">
                <wp:simplePos x="0" y="0"/>
                <wp:positionH relativeFrom="column">
                  <wp:posOffset>4470622</wp:posOffset>
                </wp:positionH>
                <wp:positionV relativeFrom="paragraph">
                  <wp:posOffset>478567</wp:posOffset>
                </wp:positionV>
                <wp:extent cx="1092530" cy="403761"/>
                <wp:effectExtent l="0" t="0" r="0" b="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26390D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2301D1" id="Надпись 69" o:spid="_x0000_s1045" type="#_x0000_t202" style="position:absolute;left:0;text-align:left;margin-left:352pt;margin-top:37.7pt;width:86.05pt;height:31.8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" fillcolor="white [3212]" stroked="f" strokeweight=".5pt">
                <v:textbox>
                  <w:txbxContent>
                    <w:p w:rsidR="00EC5038" w:rsidRDefault="00EC5038" w:rsidP="0026390D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7055B9B" wp14:editId="5398332E">
                <wp:simplePos x="0" y="0"/>
                <wp:positionH relativeFrom="column">
                  <wp:posOffset>3925314</wp:posOffset>
                </wp:positionH>
                <wp:positionV relativeFrom="paragraph">
                  <wp:posOffset>318020</wp:posOffset>
                </wp:positionV>
                <wp:extent cx="546100" cy="308684"/>
                <wp:effectExtent l="0" t="0" r="25400" b="34290"/>
                <wp:wrapNone/>
                <wp:docPr id="70" name="Прямая соединительная линия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6100" cy="30868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AB870F" id="Прямая соединительная линия 70" o:spid="_x0000_s1026" style="position:absolute;flip:y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9.1pt,25.05pt" to="352.1pt,4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0F05ECE" wp14:editId="7071B84F">
                <wp:simplePos x="0" y="0"/>
                <wp:positionH relativeFrom="column">
                  <wp:posOffset>4423880</wp:posOffset>
                </wp:positionH>
                <wp:positionV relativeFrom="paragraph">
                  <wp:posOffset>3126</wp:posOffset>
                </wp:positionV>
                <wp:extent cx="1092530" cy="403761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26390D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F05ECE" id="Надпись 71" o:spid="_x0000_s1046" type="#_x0000_t202" style="position:absolute;left:0;text-align:left;margin-left:348.35pt;margin-top:.25pt;width:86.05pt;height:31.8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" fillcolor="white [3212]" stroked="f" strokeweight=".5pt">
                <v:textbox>
                  <w:txbxContent>
                    <w:p w:rsidR="00EC5038" w:rsidRDefault="00EC5038" w:rsidP="0026390D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5B8A6BC" wp14:editId="27E153D7">
                <wp:simplePos x="0" y="0"/>
                <wp:positionH relativeFrom="column">
                  <wp:posOffset>2849824</wp:posOffset>
                </wp:positionH>
                <wp:positionV relativeFrom="paragraph">
                  <wp:posOffset>2028825</wp:posOffset>
                </wp:positionV>
                <wp:extent cx="703385" cy="401934"/>
                <wp:effectExtent l="0" t="0" r="0" b="381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5" type="#_x0000_t75" style="width:24pt;height:19pt" o:ole="">
                                  <v:imagedata r:id="rId28" o:title=""/>
                                </v:shape>
                                <o:OLEObject Type="Embed" ProgID="Equation.DSMT4" ShapeID="_x0000_i1075" DrawAspect="Content" ObjectID="_1603556987" r:id="rId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8A6BC" id="Надпись 72" o:spid="_x0000_s1047" type="#_x0000_t202" style="position:absolute;left:0;text-align:left;margin-left:224.4pt;margin-top:159.75pt;width:55.4pt;height:31.65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" filled="f" stroked="f" strokeweight=".5pt">
                <v:textbox style="mso-fit-shape-to-text:t">
                  <w:txbxContent>
                    <w:p w:rsidR="00EC5038" w:rsidRPr="00895020" w:rsidRDefault="00EC5038" w:rsidP="0026390D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5" type="#_x0000_t75" style="width:24pt;height:19pt" o:ole="">
                            <v:imagedata r:id="rId28" o:title=""/>
                          </v:shape>
                          <o:OLEObject Type="Embed" ProgID="Equation.DSMT4" ShapeID="_x0000_i1075" DrawAspect="Content" ObjectID="_160348576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6F6F77A" wp14:editId="1B80B6CC">
                <wp:simplePos x="0" y="0"/>
                <wp:positionH relativeFrom="column">
                  <wp:posOffset>1778621</wp:posOffset>
                </wp:positionH>
                <wp:positionV relativeFrom="paragraph">
                  <wp:posOffset>2337281</wp:posOffset>
                </wp:positionV>
                <wp:extent cx="2507064" cy="10049"/>
                <wp:effectExtent l="38100" t="76200" r="26670" b="85725"/>
                <wp:wrapNone/>
                <wp:docPr id="74" name="Прямая со стрелкой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7064" cy="10049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5333FE" id="Прямая со стрелкой 74" o:spid="_x0000_s1026" type="#_x0000_t32" style="position:absolute;margin-left:140.05pt;margin-top:184.05pt;width:197.4pt;height:.8pt;flip:y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3F181C8" wp14:editId="530CAF0B">
                <wp:simplePos x="0" y="0"/>
                <wp:positionH relativeFrom="column">
                  <wp:posOffset>2843426</wp:posOffset>
                </wp:positionH>
                <wp:positionV relativeFrom="paragraph">
                  <wp:posOffset>1469648</wp:posOffset>
                </wp:positionV>
                <wp:extent cx="703385" cy="401934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6" type="#_x0000_t75" style="width:22pt;height:19pt" o:ole="">
                                  <v:imagedata r:id="rId32" o:title=""/>
                                </v:shape>
                                <o:OLEObject Type="Embed" ProgID="Equation.DSMT4" ShapeID="_x0000_i1076" DrawAspect="Content" ObjectID="_1603556988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F181C8" id="Надпись 75" o:spid="_x0000_s1048" type="#_x0000_t202" style="position:absolute;left:0;text-align:left;margin-left:223.9pt;margin-top:115.7pt;width:55.4pt;height:31.65pt;z-index:251720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" filled="f" stroked="f" strokeweight=".5pt">
                <v:textbox style="mso-fit-shape-to-text:t">
                  <w:txbxContent>
                    <w:p w:rsidR="00EC5038" w:rsidRPr="00895020" w:rsidRDefault="00EC5038" w:rsidP="0026390D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6" type="#_x0000_t75" style="width:22pt;height:19pt" o:ole="">
                            <v:imagedata r:id="rId32" o:title=""/>
                          </v:shape>
                          <o:OLEObject Type="Embed" ProgID="Equation.DSMT4" ShapeID="_x0000_i1076" DrawAspect="Content" ObjectID="_1603485763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8A42D96" wp14:editId="3D759F3F">
                <wp:simplePos x="0" y="0"/>
                <wp:positionH relativeFrom="column">
                  <wp:posOffset>2230797</wp:posOffset>
                </wp:positionH>
                <wp:positionV relativeFrom="paragraph">
                  <wp:posOffset>1789646</wp:posOffset>
                </wp:positionV>
                <wp:extent cx="1612760" cy="5024"/>
                <wp:effectExtent l="38100" t="76200" r="26035" b="90805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2760" cy="5024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EB44299" id="Прямая со стрелкой 76" o:spid="_x0000_s1026" type="#_x0000_t32" style="position:absolute;margin-left:175.65pt;margin-top:140.9pt;width:127pt;height:.4pt;flip:y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46AFFDD" wp14:editId="77E6A22A">
                <wp:simplePos x="0" y="0"/>
                <wp:positionH relativeFrom="column">
                  <wp:posOffset>5835015</wp:posOffset>
                </wp:positionH>
                <wp:positionV relativeFrom="paragraph">
                  <wp:posOffset>3151505</wp:posOffset>
                </wp:positionV>
                <wp:extent cx="590550" cy="336550"/>
                <wp:effectExtent l="0" t="0" r="0" b="635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6AFFDD" id="Надпись 77" o:spid="_x0000_s1049" type="#_x0000_t202" style="position:absolute;left:0;text-align:left;margin-left:459.45pt;margin-top:248.15pt;width:46.5pt;height:26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" filled="f" stroked="f" strokeweight=".5pt">
                <v:textbox>
                  <w:txbxContent>
                    <w:p w:rsidR="00EC5038" w:rsidRPr="00895020" w:rsidRDefault="00EC5038" w:rsidP="0026390D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26390D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04DD0B19" wp14:editId="2EFF687E">
            <wp:extent cx="5940425" cy="343985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3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90D" w:rsidRPr="00895020" w:rsidRDefault="0026390D" w:rsidP="0026390D">
      <w:pPr>
        <w:pStyle w:val="a9"/>
        <w:rPr>
          <w:i/>
          <w:sz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E762CCA" wp14:editId="26A12C02">
                <wp:simplePos x="0" y="0"/>
                <wp:positionH relativeFrom="column">
                  <wp:posOffset>422910</wp:posOffset>
                </wp:positionH>
                <wp:positionV relativeFrom="paragraph">
                  <wp:posOffset>32385</wp:posOffset>
                </wp:positionV>
                <wp:extent cx="0" cy="1823085"/>
                <wp:effectExtent l="76200" t="38100" r="57150" b="24765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6D3699" id="Прямая со стрелкой 79" o:spid="_x0000_s1026" type="#_x0000_t32" style="position:absolute;margin-left:33.3pt;margin-top:2.55pt;width:0;height:143.55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i/>
          <w:sz w:val="24"/>
        </w:rPr>
        <w:t>Рис.5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Семейство АЧХ усилителей.</w:t>
      </w:r>
      <w:r w:rsidRPr="00895020">
        <w:rPr>
          <w:noProof/>
          <w:lang w:eastAsia="ru-RU"/>
        </w:rPr>
        <w:t xml:space="preserve"> </w:t>
      </w:r>
    </w:p>
    <w:p w:rsidR="0026390D" w:rsidRDefault="0026390D" w:rsidP="0026390D">
      <w:pPr>
        <w:pStyle w:val="a5"/>
        <w:ind w:firstLine="0"/>
        <w:jc w:val="center"/>
      </w:pP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0220E6A" wp14:editId="058FA924">
                <wp:simplePos x="0" y="0"/>
                <wp:positionH relativeFrom="column">
                  <wp:posOffset>4907280</wp:posOffset>
                </wp:positionH>
                <wp:positionV relativeFrom="paragraph">
                  <wp:posOffset>875030</wp:posOffset>
                </wp:positionV>
                <wp:extent cx="144145" cy="260350"/>
                <wp:effectExtent l="0" t="0" r="27305" b="25400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145" cy="2603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637DEF" id="Прямая соединительная линия 80" o:spid="_x0000_s1026" style="position:absolute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6.4pt,68.9pt" to="397.75pt,8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587921" wp14:editId="242BE9E4">
                <wp:simplePos x="0" y="0"/>
                <wp:positionH relativeFrom="column">
                  <wp:posOffset>4559048</wp:posOffset>
                </wp:positionH>
                <wp:positionV relativeFrom="paragraph">
                  <wp:posOffset>526403</wp:posOffset>
                </wp:positionV>
                <wp:extent cx="1092530" cy="403761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26390D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87921" id="Надпись 81" o:spid="_x0000_s1050" type="#_x0000_t202" style="position:absolute;left:0;text-align:left;margin-left:359pt;margin-top:41.45pt;width:86.05pt;height:31.8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" fillcolor="white [3212]" stroked="f" strokeweight=".5pt">
                <v:textbox>
                  <w:txbxContent>
                    <w:p w:rsidR="00EC5038" w:rsidRDefault="00EC5038" w:rsidP="0026390D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3B88FE4" wp14:editId="1A750349">
                <wp:simplePos x="0" y="0"/>
                <wp:positionH relativeFrom="column">
                  <wp:posOffset>5053965</wp:posOffset>
                </wp:positionH>
                <wp:positionV relativeFrom="paragraph">
                  <wp:posOffset>2167255</wp:posOffset>
                </wp:positionV>
                <wp:extent cx="57150" cy="355600"/>
                <wp:effectExtent l="0" t="0" r="19050" b="25400"/>
                <wp:wrapNone/>
                <wp:docPr id="82" name="Прямая соединительная линия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150" cy="3556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E9CD1A" id="Прямая соединительная линия 82" o:spid="_x0000_s1026" style="position:absolute;flip:x 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7.95pt,170.65pt" to="402.45pt,1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60BB8C0" wp14:editId="5ABB5E30">
                <wp:simplePos x="0" y="0"/>
                <wp:positionH relativeFrom="column">
                  <wp:posOffset>4591050</wp:posOffset>
                </wp:positionH>
                <wp:positionV relativeFrom="paragraph">
                  <wp:posOffset>2464435</wp:posOffset>
                </wp:positionV>
                <wp:extent cx="1092200" cy="40322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Default="00EC5038" w:rsidP="0026390D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0BB8C0" id="Надпись 83" o:spid="_x0000_s1051" type="#_x0000_t202" style="position:absolute;left:0;text-align:left;margin-left:361.5pt;margin-top:194.05pt;width:86pt;height:31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" fillcolor="white [3212]" stroked="f" strokeweight=".5pt">
                <v:textbox>
                  <w:txbxContent>
                    <w:p w:rsidR="00EC5038" w:rsidRDefault="00EC5038" w:rsidP="0026390D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119395E" wp14:editId="1FBAB480">
                <wp:simplePos x="0" y="0"/>
                <wp:positionH relativeFrom="column">
                  <wp:posOffset>1819275</wp:posOffset>
                </wp:positionH>
                <wp:positionV relativeFrom="paragraph">
                  <wp:posOffset>2963545</wp:posOffset>
                </wp:positionV>
                <wp:extent cx="2506980" cy="9525"/>
                <wp:effectExtent l="38100" t="76200" r="26670" b="85725"/>
                <wp:wrapNone/>
                <wp:docPr id="84" name="Прямая со стрелкой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6980" cy="95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C3325C" id="Прямая со стрелкой 84" o:spid="_x0000_s1026" type="#_x0000_t32" style="position:absolute;margin-left:143.25pt;margin-top:233.35pt;width:197.4pt;height:.75pt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" strokecolor="black [3200]" strokeweight="1pt">
                <v:stroke startarrow="block" endarrow="block" joinstyle="miter"/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8AB54CF" wp14:editId="3FE17FE3">
                <wp:simplePos x="0" y="0"/>
                <wp:positionH relativeFrom="column">
                  <wp:posOffset>2901315</wp:posOffset>
                </wp:positionH>
                <wp:positionV relativeFrom="paragraph">
                  <wp:posOffset>2679065</wp:posOffset>
                </wp:positionV>
                <wp:extent cx="703385" cy="401934"/>
                <wp:effectExtent l="0" t="0" r="0" b="381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7" type="#_x0000_t75" style="width:24pt;height:19pt" o:ole="">
                                  <v:imagedata r:id="rId28" o:title=""/>
                                </v:shape>
                                <o:OLEObject Type="Embed" ProgID="Equation.DSMT4" ShapeID="_x0000_i1077" DrawAspect="Content" ObjectID="_1603556989" r:id="rId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AB54CF" id="Надпись 85" o:spid="_x0000_s1052" type="#_x0000_t202" style="position:absolute;left:0;text-align:left;margin-left:228.45pt;margin-top:210.95pt;width:55.4pt;height:31.65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" filled="f" stroked="f" strokeweight=".5pt">
                <v:textbox style="mso-fit-shape-to-text:t">
                  <w:txbxContent>
                    <w:p w:rsidR="00EC5038" w:rsidRPr="00895020" w:rsidRDefault="00EC5038" w:rsidP="0026390D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7" type="#_x0000_t75" style="width:24pt;height:19pt" o:ole="">
                            <v:imagedata r:id="rId28" o:title=""/>
                          </v:shape>
                          <o:OLEObject Type="Embed" ProgID="Equation.DSMT4" ShapeID="_x0000_i1077" DrawAspect="Content" ObjectID="_1603485764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8F3F684" wp14:editId="5244F1A1">
                <wp:simplePos x="0" y="0"/>
                <wp:positionH relativeFrom="column">
                  <wp:posOffset>2869565</wp:posOffset>
                </wp:positionH>
                <wp:positionV relativeFrom="paragraph">
                  <wp:posOffset>2308225</wp:posOffset>
                </wp:positionV>
                <wp:extent cx="702945" cy="401320"/>
                <wp:effectExtent l="0" t="0" r="0" b="381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8" type="#_x0000_t75" style="width:22pt;height:19pt" o:ole="">
                                  <v:imagedata r:id="rId32" o:title=""/>
                                </v:shape>
                                <o:OLEObject Type="Embed" ProgID="Equation.DSMT4" ShapeID="_x0000_i1078" DrawAspect="Content" ObjectID="_1603556990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3F684" id="Надпись 86" o:spid="_x0000_s1053" type="#_x0000_t202" style="position:absolute;left:0;text-align:left;margin-left:225.95pt;margin-top:181.75pt;width:55.35pt;height:31.6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" filled="f" stroked="f" strokeweight=".5pt">
                <v:textbox style="mso-fit-shape-to-text:t">
                  <w:txbxContent>
                    <w:p w:rsidR="00EC5038" w:rsidRPr="00895020" w:rsidRDefault="00EC5038" w:rsidP="0026390D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8" type="#_x0000_t75" style="width:22pt;height:19pt" o:ole="">
                            <v:imagedata r:id="rId32" o:title=""/>
                          </v:shape>
                          <o:OLEObject Type="Embed" ProgID="Equation.DSMT4" ShapeID="_x0000_i1078" DrawAspect="Content" ObjectID="_1603485765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9F698DC" wp14:editId="445314ED">
                <wp:simplePos x="0" y="0"/>
                <wp:positionH relativeFrom="column">
                  <wp:posOffset>2267585</wp:posOffset>
                </wp:positionH>
                <wp:positionV relativeFrom="paragraph">
                  <wp:posOffset>2606040</wp:posOffset>
                </wp:positionV>
                <wp:extent cx="1612265" cy="4445"/>
                <wp:effectExtent l="38100" t="76200" r="26035" b="90805"/>
                <wp:wrapNone/>
                <wp:docPr id="87" name="Прямая со стрелкой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2265" cy="444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099F5D" id="Прямая со стрелкой 87" o:spid="_x0000_s1026" type="#_x0000_t32" style="position:absolute;margin-left:178.55pt;margin-top:205.2pt;width:126.95pt;height:.35pt;flip:y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2569C3E" wp14:editId="0FB4CFB1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6390D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569C3E" id="Надпись 88" o:spid="_x0000_s1054" type="#_x0000_t202" style="position:absolute;left:0;text-align:left;margin-left:461pt;margin-top:127.1pt;width:46.5pt;height:26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" filled="f" stroked="f" strokeweight=".5pt">
                <v:textbox>
                  <w:txbxContent>
                    <w:p w:rsidR="00EC5038" w:rsidRPr="00895020" w:rsidRDefault="00EC5038" w:rsidP="0026390D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690729F" wp14:editId="0E8A15E1">
                <wp:simplePos x="0" y="0"/>
                <wp:positionH relativeFrom="column">
                  <wp:posOffset>400685</wp:posOffset>
                </wp:positionH>
                <wp:positionV relativeFrom="paragraph">
                  <wp:posOffset>1630045</wp:posOffset>
                </wp:positionV>
                <wp:extent cx="5747385" cy="4445"/>
                <wp:effectExtent l="0" t="76200" r="24765" b="90805"/>
                <wp:wrapNone/>
                <wp:docPr id="89" name="Прямая со стрелкой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9E144E" id="Прямая со стрелкой 89" o:spid="_x0000_s1026" type="#_x0000_t32" style="position:absolute;margin-left:31.55pt;margin-top:128.35pt;width:452.55pt;height:.35pt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Pr="0026390D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411431C0" wp14:editId="3EC56C71">
            <wp:extent cx="5940425" cy="3426062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26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90D" w:rsidRDefault="0026390D" w:rsidP="0026390D">
      <w:pPr>
        <w:pStyle w:val="a9"/>
        <w:rPr>
          <w:i/>
          <w:sz w:val="24"/>
        </w:rPr>
      </w:pPr>
      <w:r>
        <w:rPr>
          <w:i/>
          <w:sz w:val="24"/>
        </w:rPr>
        <w:t>Рис.6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Семейство ФЧХ усилителей.</w:t>
      </w:r>
      <w:r w:rsidRPr="00895020">
        <w:rPr>
          <w:noProof/>
          <w:lang w:eastAsia="ru-RU"/>
        </w:rPr>
        <w:t xml:space="preserve"> </w:t>
      </w: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D2329" w:rsidRDefault="004134CD" w:rsidP="002D2329">
      <w:pPr>
        <w:pStyle w:val="a5"/>
        <w:numPr>
          <w:ilvl w:val="0"/>
          <w:numId w:val="12"/>
        </w:num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6495FC92" wp14:editId="690752CA">
                <wp:simplePos x="0" y="0"/>
                <wp:positionH relativeFrom="column">
                  <wp:posOffset>-172609</wp:posOffset>
                </wp:positionH>
                <wp:positionV relativeFrom="paragraph">
                  <wp:posOffset>261758</wp:posOffset>
                </wp:positionV>
                <wp:extent cx="1150620" cy="519379"/>
                <wp:effectExtent l="0" t="0" r="0" b="0"/>
                <wp:wrapNone/>
                <wp:docPr id="104" name="Надпись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0620" cy="51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34CD" w:rsidRPr="006D3E82" w:rsidRDefault="004134CD" w:rsidP="004134CD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95FC92" id="_x0000_t202" coordsize="21600,21600" o:spt="202" path="m,l,21600r21600,l21600,xe">
                <v:stroke joinstyle="miter"/>
                <v:path gradientshapeok="t" o:connecttype="rect"/>
              </v:shapetype>
              <v:shape id="Надпись 104" o:spid="_x0000_s1055" type="#_x0000_t202" style="position:absolute;left:0;text-align:left;margin-left:-13.6pt;margin-top:20.6pt;width:90.6pt;height:40.9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" filled="f" stroked="f" strokeweight=".5pt">
                <v:textbox>
                  <w:txbxContent>
                    <w:p w:rsidR="004134CD" w:rsidRPr="006D3E82" w:rsidRDefault="004134CD" w:rsidP="004134CD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6390D">
        <w:t>С</w:t>
      </w:r>
      <w:r w:rsidR="0026390D" w:rsidRPr="00860216">
        <w:t>пектрограммы входного АМ</w:t>
      </w:r>
      <w:r w:rsidR="0026390D">
        <w:t>-сигнала и выходных АМ-сигналов.</w:t>
      </w:r>
    </w:p>
    <w:p w:rsidR="002D2329" w:rsidRDefault="002D2329" w:rsidP="002D2329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90002D9" wp14:editId="707A1526">
                <wp:simplePos x="0" y="0"/>
                <wp:positionH relativeFrom="column">
                  <wp:posOffset>972093</wp:posOffset>
                </wp:positionH>
                <wp:positionV relativeFrom="paragraph">
                  <wp:posOffset>90345</wp:posOffset>
                </wp:positionV>
                <wp:extent cx="0" cy="2585646"/>
                <wp:effectExtent l="76200" t="38100" r="57150" b="24765"/>
                <wp:wrapNone/>
                <wp:docPr id="96" name="Прямая со стрелкой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64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6E242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6" o:spid="_x0000_s1026" type="#_x0000_t32" style="position:absolute;margin-left:76.55pt;margin-top:7.1pt;width:0;height:203.6pt;flip:y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</w:p>
    <w:p w:rsidR="0026390D" w:rsidRDefault="004134CD" w:rsidP="0026390D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39507D43" wp14:editId="5FE23367">
                <wp:simplePos x="0" y="0"/>
                <wp:positionH relativeFrom="column">
                  <wp:posOffset>-287655</wp:posOffset>
                </wp:positionH>
                <wp:positionV relativeFrom="paragraph">
                  <wp:posOffset>5214510</wp:posOffset>
                </wp:positionV>
                <wp:extent cx="1341120" cy="51879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34CD" w:rsidRPr="002D2329" w:rsidRDefault="004134CD" w:rsidP="004134CD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507D43" id="Надпись 38" o:spid="_x0000_s1056" type="#_x0000_t202" style="position:absolute;left:0;text-align:left;margin-left:-22.65pt;margin-top:410.6pt;width:105.6pt;height:40.8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" filled="f" stroked="f" strokeweight=".5pt">
                <v:textbox>
                  <w:txbxContent>
                    <w:p w:rsidR="004134CD" w:rsidRPr="002D2329" w:rsidRDefault="004134CD" w:rsidP="004134CD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5BEE5D8F" wp14:editId="62882877">
                <wp:simplePos x="0" y="0"/>
                <wp:positionH relativeFrom="column">
                  <wp:posOffset>-364186</wp:posOffset>
                </wp:positionH>
                <wp:positionV relativeFrom="paragraph">
                  <wp:posOffset>2467113</wp:posOffset>
                </wp:positionV>
                <wp:extent cx="1419225" cy="518795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34CD" w:rsidRPr="002D2329" w:rsidRDefault="004134CD" w:rsidP="004134CD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EE5D8F" id="Надпись 37" o:spid="_x0000_s1057" type="#_x0000_t202" style="position:absolute;left:0;text-align:left;margin-left:-28.7pt;margin-top:194.25pt;width:111.75pt;height:40.8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" filled="f" stroked="f" strokeweight=".5pt">
                <v:textbox>
                  <w:txbxContent>
                    <w:p w:rsidR="004134CD" w:rsidRPr="002D2329" w:rsidRDefault="004134CD" w:rsidP="004134CD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C853E31" wp14:editId="3EAF92ED">
                <wp:simplePos x="0" y="0"/>
                <wp:positionH relativeFrom="column">
                  <wp:posOffset>3553452</wp:posOffset>
                </wp:positionH>
                <wp:positionV relativeFrom="paragraph">
                  <wp:posOffset>7266305</wp:posOffset>
                </wp:positionV>
                <wp:extent cx="729276" cy="414655"/>
                <wp:effectExtent l="0" t="0" r="0" b="4445"/>
                <wp:wrapNone/>
                <wp:docPr id="131" name="Надпись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3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853E31" id="Надпись 131" o:spid="_x0000_s1058" type="#_x0000_t202" style="position:absolute;left:0;text-align:left;margin-left:279.8pt;margin-top:572.15pt;width:57.4pt;height:32.6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5hOmwIAAHM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70A45F9E" wp14:editId="6CF52236">
                <wp:simplePos x="0" y="0"/>
                <wp:positionH relativeFrom="column">
                  <wp:posOffset>2942056</wp:posOffset>
                </wp:positionH>
                <wp:positionV relativeFrom="paragraph">
                  <wp:posOffset>7098030</wp:posOffset>
                </wp:positionV>
                <wp:extent cx="701032" cy="414655"/>
                <wp:effectExtent l="0" t="0" r="0" b="4445"/>
                <wp:wrapNone/>
                <wp:docPr id="128" name="Надпись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32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б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A45F9E" id="Надпись 128" o:spid="_x0000_s1059" type="#_x0000_t202" style="position:absolute;left:0;text-align:left;margin-left:231.65pt;margin-top:558.9pt;width:55.2pt;height:32.6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б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132E6E87" wp14:editId="7752DCB9">
                <wp:simplePos x="0" y="0"/>
                <wp:positionH relativeFrom="column">
                  <wp:posOffset>1623372</wp:posOffset>
                </wp:positionH>
                <wp:positionV relativeFrom="paragraph">
                  <wp:posOffset>7266309</wp:posOffset>
                </wp:positionV>
                <wp:extent cx="723265" cy="414655"/>
                <wp:effectExtent l="0" t="0" r="0" b="4445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26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3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2E6E87" id="Надпись 132" o:spid="_x0000_s1060" type="#_x0000_t202" style="position:absolute;left:0;text-align:left;margin-left:127.8pt;margin-top:572.15pt;width:56.95pt;height:32.6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40EAA170" wp14:editId="044025D3">
                <wp:simplePos x="0" y="0"/>
                <wp:positionH relativeFrom="column">
                  <wp:posOffset>2246092</wp:posOffset>
                </wp:positionH>
                <wp:positionV relativeFrom="paragraph">
                  <wp:posOffset>7086600</wp:posOffset>
                </wp:positionV>
                <wp:extent cx="723666" cy="415126"/>
                <wp:effectExtent l="0" t="0" r="0" b="4445"/>
                <wp:wrapNone/>
                <wp:docPr id="129" name="Надпись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AA170" id="Надпись 129" o:spid="_x0000_s1061" type="#_x0000_t202" style="position:absolute;left:0;text-align:left;margin-left:176.85pt;margin-top:558pt;width:57pt;height:32.7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LQnAIAAHM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BF7C4DA" wp14:editId="5B47B7AF">
                <wp:simplePos x="0" y="0"/>
                <wp:positionH relativeFrom="column">
                  <wp:posOffset>2914015</wp:posOffset>
                </wp:positionH>
                <wp:positionV relativeFrom="paragraph">
                  <wp:posOffset>4314728</wp:posOffset>
                </wp:positionV>
                <wp:extent cx="768545" cy="414655"/>
                <wp:effectExtent l="0" t="0" r="0" b="4445"/>
                <wp:wrapNone/>
                <wp:docPr id="122" name="Надпись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854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7C4DA" id="Надпись 122" o:spid="_x0000_s1062" type="#_x0000_t202" style="position:absolute;left:0;text-align:left;margin-left:229.45pt;margin-top:339.75pt;width:60.5pt;height:32.6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95EA244" wp14:editId="6E8407E8">
                <wp:simplePos x="0" y="0"/>
                <wp:positionH relativeFrom="column">
                  <wp:posOffset>2240564</wp:posOffset>
                </wp:positionH>
                <wp:positionV relativeFrom="paragraph">
                  <wp:posOffset>4315032</wp:posOffset>
                </wp:positionV>
                <wp:extent cx="729276" cy="414655"/>
                <wp:effectExtent l="0" t="0" r="0" b="4445"/>
                <wp:wrapNone/>
                <wp:docPr id="123" name="Надпись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5EA244" id="Надпись 123" o:spid="_x0000_s1063" type="#_x0000_t202" style="position:absolute;left:0;text-align:left;margin-left:176.4pt;margin-top:339.75pt;width:57.4pt;height:32.6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5A303D20" wp14:editId="07A5D98F">
                <wp:simplePos x="0" y="0"/>
                <wp:positionH relativeFrom="column">
                  <wp:posOffset>3542353</wp:posOffset>
                </wp:positionH>
                <wp:positionV relativeFrom="paragraph">
                  <wp:posOffset>4545587</wp:posOffset>
                </wp:positionV>
                <wp:extent cx="740496" cy="414655"/>
                <wp:effectExtent l="0" t="0" r="0" b="4445"/>
                <wp:wrapNone/>
                <wp:docPr id="124" name="Надпись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049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3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303D20" id="Надпись 124" o:spid="_x0000_s1064" type="#_x0000_t202" style="position:absolute;left:0;text-align:left;margin-left:278.95pt;margin-top:357.9pt;width:58.3pt;height:32.6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097E9C4" wp14:editId="5EEFBB20">
                <wp:simplePos x="0" y="0"/>
                <wp:positionH relativeFrom="column">
                  <wp:posOffset>1674363</wp:posOffset>
                </wp:positionH>
                <wp:positionV relativeFrom="paragraph">
                  <wp:posOffset>4534009</wp:posOffset>
                </wp:positionV>
                <wp:extent cx="723667" cy="414655"/>
                <wp:effectExtent l="0" t="0" r="0" b="4445"/>
                <wp:wrapNone/>
                <wp:docPr id="125" name="Надпись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7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3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7E9C4" id="Надпись 125" o:spid="_x0000_s1065" type="#_x0000_t202" style="position:absolute;left:0;text-align:left;margin-left:131.85pt;margin-top:357pt;width:57pt;height:32.6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ruSnAIAAHM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" filled="f" stroked="f" strokeweight=".5pt">
                <v:textbox>
                  <w:txbxContent>
                    <w:p w:rsidR="00C344B3" w:rsidRPr="00C344B3" w:rsidRDefault="00305842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2DEA99F0" wp14:editId="1C204CEE">
                <wp:simplePos x="0" y="0"/>
                <wp:positionH relativeFrom="column">
                  <wp:posOffset>2931569</wp:posOffset>
                </wp:positionH>
                <wp:positionV relativeFrom="paragraph">
                  <wp:posOffset>5606291</wp:posOffset>
                </wp:positionV>
                <wp:extent cx="465615" cy="415126"/>
                <wp:effectExtent l="0" t="0" r="0" b="4445"/>
                <wp:wrapNone/>
                <wp:docPr id="127" name="Надпись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78C156" id="Надпись 127" o:spid="_x0000_s1064" type="#_x0000_t202" style="position:absolute;left:0;text-align:left;margin-left:230.85pt;margin-top:441.45pt;width:36.65pt;height:32.7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E33F78B" wp14:editId="4AAC41FF">
                <wp:simplePos x="0" y="0"/>
                <wp:positionH relativeFrom="column">
                  <wp:posOffset>2942641</wp:posOffset>
                </wp:positionH>
                <wp:positionV relativeFrom="paragraph">
                  <wp:posOffset>2874638</wp:posOffset>
                </wp:positionV>
                <wp:extent cx="465615" cy="415126"/>
                <wp:effectExtent l="0" t="0" r="0" b="4445"/>
                <wp:wrapNone/>
                <wp:docPr id="126" name="Надпись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536BC4" id="Надпись 126" o:spid="_x0000_s1065" type="#_x0000_t202" style="position:absolute;left:0;text-align:left;margin-left:231.7pt;margin-top:226.35pt;width:36.65pt;height:32.7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n8tmgIAAHM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D6CBDCF" wp14:editId="5FBA96CC">
                <wp:simplePos x="0" y="0"/>
                <wp:positionH relativeFrom="column">
                  <wp:posOffset>2840784</wp:posOffset>
                </wp:positionH>
                <wp:positionV relativeFrom="paragraph">
                  <wp:posOffset>45720</wp:posOffset>
                </wp:positionV>
                <wp:extent cx="465615" cy="415126"/>
                <wp:effectExtent l="0" t="0" r="0" b="4445"/>
                <wp:wrapNone/>
                <wp:docPr id="118" name="Надпись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CADF50" id="Надпись 118" o:spid="_x0000_s1066" type="#_x0000_t202" style="position:absolute;left:0;text-align:left;margin-left:223.7pt;margin-top:3.6pt;width:36.65pt;height:32.7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437FFD5" wp14:editId="435E3B30">
                <wp:simplePos x="0" y="0"/>
                <wp:positionH relativeFrom="column">
                  <wp:posOffset>2118566</wp:posOffset>
                </wp:positionH>
                <wp:positionV relativeFrom="paragraph">
                  <wp:posOffset>1438209</wp:posOffset>
                </wp:positionV>
                <wp:extent cx="426346" cy="415126"/>
                <wp:effectExtent l="0" t="0" r="0" b="4445"/>
                <wp:wrapNone/>
                <wp:docPr id="117" name="Надпись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D0226" id="Надпись 117" o:spid="_x0000_s1067" type="#_x0000_t202" style="position:absolute;left:0;text-align:left;margin-left:166.8pt;margin-top:113.25pt;width:33.55pt;height:32.7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1116BBE" wp14:editId="645F208D">
                <wp:simplePos x="0" y="0"/>
                <wp:positionH relativeFrom="column">
                  <wp:posOffset>3351923</wp:posOffset>
                </wp:positionH>
                <wp:positionV relativeFrom="paragraph">
                  <wp:posOffset>1444278</wp:posOffset>
                </wp:positionV>
                <wp:extent cx="426346" cy="415126"/>
                <wp:effectExtent l="0" t="0" r="0" b="4445"/>
                <wp:wrapNone/>
                <wp:docPr id="116" name="Надпись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6D498" id="Надпись 116" o:spid="_x0000_s1068" type="#_x0000_t202" style="position:absolute;left:0;text-align:left;margin-left:263.95pt;margin-top:113.7pt;width:33.55pt;height:32.7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3070BAD5" wp14:editId="6FBC4FA6">
                <wp:simplePos x="0" y="0"/>
                <wp:positionH relativeFrom="column">
                  <wp:posOffset>2544745</wp:posOffset>
                </wp:positionH>
                <wp:positionV relativeFrom="paragraph">
                  <wp:posOffset>1544464</wp:posOffset>
                </wp:positionV>
                <wp:extent cx="426346" cy="415126"/>
                <wp:effectExtent l="0" t="0" r="0" b="4445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w:bookmarkStart w:id="0" w:name="_GoBack"/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09EC64" id="Надпись 40" o:spid="_x0000_s1069" type="#_x0000_t202" style="position:absolute;left:0;text-align:left;margin-left:200.35pt;margin-top:121.6pt;width:33.55pt;height:32.7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344B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6487E14" wp14:editId="461998F6">
                <wp:simplePos x="0" y="0"/>
                <wp:positionH relativeFrom="column">
                  <wp:posOffset>2970016</wp:posOffset>
                </wp:positionH>
                <wp:positionV relativeFrom="paragraph">
                  <wp:posOffset>1560359</wp:posOffset>
                </wp:positionV>
                <wp:extent cx="426346" cy="415126"/>
                <wp:effectExtent l="0" t="0" r="0" b="4445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44B3" w:rsidRPr="00C344B3" w:rsidRDefault="00305842" w:rsidP="00C344B3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63CF08" id="Надпись 39" o:spid="_x0000_s1070" type="#_x0000_t202" style="position:absolute;left:0;text-align:left;margin-left:233.85pt;margin-top:122.85pt;width:33.55pt;height:32.7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" filled="f" stroked="f" strokeweight=".5pt">
                <v:textbox>
                  <w:txbxContent>
                    <w:p w:rsidR="00C344B3" w:rsidRPr="00C344B3" w:rsidRDefault="00C344B3" w:rsidP="00C344B3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A53B4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F0DEB15" wp14:editId="34007D0A">
                <wp:simplePos x="0" y="0"/>
                <wp:positionH relativeFrom="column">
                  <wp:posOffset>967740</wp:posOffset>
                </wp:positionH>
                <wp:positionV relativeFrom="paragraph">
                  <wp:posOffset>2564130</wp:posOffset>
                </wp:positionV>
                <wp:extent cx="0" cy="2585085"/>
                <wp:effectExtent l="76200" t="38100" r="57150" b="24765"/>
                <wp:wrapNone/>
                <wp:docPr id="98" name="Прямая со стрелкой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FC6B3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8" o:spid="_x0000_s1026" type="#_x0000_t32" style="position:absolute;margin-left:76.2pt;margin-top:201.9pt;width:0;height:203.55pt;flip:y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1C9BE81" wp14:editId="039E147D">
                <wp:simplePos x="0" y="0"/>
                <wp:positionH relativeFrom="column">
                  <wp:posOffset>5098415</wp:posOffset>
                </wp:positionH>
                <wp:positionV relativeFrom="paragraph">
                  <wp:posOffset>7861300</wp:posOffset>
                </wp:positionV>
                <wp:extent cx="590550" cy="336550"/>
                <wp:effectExtent l="0" t="0" r="0" b="6350"/>
                <wp:wrapNone/>
                <wp:docPr id="103" name="Надпись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D2329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9BE81" id="Надпись 103" o:spid="_x0000_s1073" type="#_x0000_t202" style="position:absolute;left:0;text-align:left;margin-left:401.45pt;margin-top:619pt;width:46.5pt;height:26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" filled="f" stroked="f" strokeweight=".5pt">
                <v:textbox>
                  <w:txbxContent>
                    <w:p w:rsidR="00EC5038" w:rsidRPr="00895020" w:rsidRDefault="00EC5038" w:rsidP="002D2329"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284A6AC" wp14:editId="15FAF538">
                <wp:simplePos x="0" y="0"/>
                <wp:positionH relativeFrom="column">
                  <wp:posOffset>5098415</wp:posOffset>
                </wp:positionH>
                <wp:positionV relativeFrom="paragraph">
                  <wp:posOffset>5111750</wp:posOffset>
                </wp:positionV>
                <wp:extent cx="590550" cy="336550"/>
                <wp:effectExtent l="0" t="0" r="0" b="6350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D2329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3AEC7" id="Надпись 102" o:spid="_x0000_s1074" type="#_x0000_t202" style="position:absolute;left:0;text-align:left;margin-left:401.45pt;margin-top:402.5pt;width:46.5pt;height:26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" filled="f" stroked="f" strokeweight=".5pt">
                <v:textbox>
                  <w:txbxContent>
                    <w:p w:rsidR="00EC5038" w:rsidRPr="00895020" w:rsidRDefault="00EC5038" w:rsidP="002D2329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79E2BED" wp14:editId="6A0800FB">
                <wp:simplePos x="0" y="0"/>
                <wp:positionH relativeFrom="column">
                  <wp:posOffset>5080000</wp:posOffset>
                </wp:positionH>
                <wp:positionV relativeFrom="paragraph">
                  <wp:posOffset>2317115</wp:posOffset>
                </wp:positionV>
                <wp:extent cx="590550" cy="336550"/>
                <wp:effectExtent l="0" t="0" r="0" b="635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5038" w:rsidRPr="00895020" w:rsidRDefault="00EC5038" w:rsidP="002D2329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5CCF24" id="Надпись 101" o:spid="_x0000_s1075" type="#_x0000_t202" style="position:absolute;left:0;text-align:left;margin-left:400pt;margin-top:182.45pt;width:46.5pt;height:26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" filled="f" stroked="f" strokeweight=".5pt">
                <v:textbox>
                  <w:txbxContent>
                    <w:p w:rsidR="00EC5038" w:rsidRPr="00895020" w:rsidRDefault="00EC5038" w:rsidP="002D2329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2D2329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01A8DE0" wp14:editId="25C1AB69">
                <wp:simplePos x="0" y="0"/>
                <wp:positionH relativeFrom="column">
                  <wp:posOffset>972185</wp:posOffset>
                </wp:positionH>
                <wp:positionV relativeFrom="paragraph">
                  <wp:posOffset>5324174</wp:posOffset>
                </wp:positionV>
                <wp:extent cx="0" cy="2585085"/>
                <wp:effectExtent l="76200" t="38100" r="57150" b="24765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BEF18D" id="Прямая со стрелкой 100" o:spid="_x0000_s1026" type="#_x0000_t32" style="position:absolute;margin-left:76.55pt;margin-top:419.25pt;width:0;height:203.55pt;flip: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2D2329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1D9973D" wp14:editId="638BCC8F">
                <wp:simplePos x="0" y="0"/>
                <wp:positionH relativeFrom="column">
                  <wp:posOffset>972185</wp:posOffset>
                </wp:positionH>
                <wp:positionV relativeFrom="paragraph">
                  <wp:posOffset>7906057</wp:posOffset>
                </wp:positionV>
                <wp:extent cx="4434840" cy="3810"/>
                <wp:effectExtent l="0" t="76200" r="22860" b="91440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62C0BA" id="Прямая со стрелкой 99" o:spid="_x0000_s1026" type="#_x0000_t32" style="position:absolute;margin-left:76.55pt;margin-top:622.5pt;width:349.2pt;height:.3pt;flip:y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2D2329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5337C25" wp14:editId="232E4407">
                <wp:simplePos x="0" y="0"/>
                <wp:positionH relativeFrom="column">
                  <wp:posOffset>974090</wp:posOffset>
                </wp:positionH>
                <wp:positionV relativeFrom="paragraph">
                  <wp:posOffset>5150813</wp:posOffset>
                </wp:positionV>
                <wp:extent cx="4434840" cy="3810"/>
                <wp:effectExtent l="0" t="76200" r="22860" b="91440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D2BA4E" id="Прямая со стрелкой 97" o:spid="_x0000_s1026" type="#_x0000_t32" style="position:absolute;margin-left:76.7pt;margin-top:405.6pt;width:349.2pt;height:.3pt;flip:y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0F476F1" wp14:editId="7D83D071">
                <wp:simplePos x="0" y="0"/>
                <wp:positionH relativeFrom="column">
                  <wp:posOffset>972092</wp:posOffset>
                </wp:positionH>
                <wp:positionV relativeFrom="paragraph">
                  <wp:posOffset>2365476</wp:posOffset>
                </wp:positionV>
                <wp:extent cx="4435461" cy="4137"/>
                <wp:effectExtent l="0" t="76200" r="22860" b="91440"/>
                <wp:wrapNone/>
                <wp:docPr id="95" name="Прямая со стрелкой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5461" cy="413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B5836C" id="Прямая со стрелкой 95" o:spid="_x0000_s1026" type="#_x0000_t32" style="position:absolute;margin-left:76.55pt;margin-top:186.25pt;width:349.25pt;height:.35pt;flip:y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305842">
        <w:rPr>
          <w:noProof/>
        </w:rPr>
        <w:pict>
          <v:shape id="_x0000_i1037" type="#_x0000_t75" style="width:357.65pt;height:652.4pt">
            <v:imagedata r:id="rId58" o:title="Спектры Вариант 8"/>
          </v:shape>
        </w:pict>
      </w:r>
    </w:p>
    <w:p w:rsidR="002D2329" w:rsidRDefault="002D2329" w:rsidP="002D2329">
      <w:pPr>
        <w:pStyle w:val="a9"/>
        <w:rPr>
          <w:i/>
          <w:sz w:val="24"/>
        </w:rPr>
      </w:pPr>
      <w:r>
        <w:rPr>
          <w:i/>
          <w:sz w:val="24"/>
        </w:rPr>
        <w:t>Рис.7</w:t>
      </w:r>
      <w:r w:rsidRPr="003457CE">
        <w:rPr>
          <w:i/>
          <w:sz w:val="24"/>
        </w:rPr>
        <w:t xml:space="preserve">. </w:t>
      </w:r>
      <w:r>
        <w:rPr>
          <w:i/>
          <w:sz w:val="24"/>
        </w:rPr>
        <w:t>Спектрограммы сигналов.</w:t>
      </w:r>
      <w:r w:rsidRPr="00895020">
        <w:rPr>
          <w:noProof/>
          <w:lang w:eastAsia="ru-RU"/>
        </w:rPr>
        <w:t xml:space="preserve"> </w:t>
      </w:r>
    </w:p>
    <w:p w:rsidR="004A53B4" w:rsidRDefault="004A53B4" w:rsidP="004A53B4">
      <w:pPr>
        <w:pStyle w:val="a5"/>
        <w:numPr>
          <w:ilvl w:val="0"/>
          <w:numId w:val="12"/>
        </w:numPr>
      </w:pPr>
      <w:r>
        <w:lastRenderedPageBreak/>
        <w:t>Аналитические выражения входного в выходных АМ-сигналов.</w:t>
      </w:r>
    </w:p>
    <w:p w:rsidR="004A53B4" w:rsidRPr="004A53B4" w:rsidRDefault="004A53B4" w:rsidP="004A53B4">
      <w:pPr>
        <w:pStyle w:val="a5"/>
        <w:ind w:left="2832" w:firstLine="708"/>
        <w:jc w:val="center"/>
        <w:rPr>
          <w:i/>
          <w:sz w:val="24"/>
        </w:rPr>
      </w:pPr>
      <w:r w:rsidRPr="004A53B4">
        <w:rPr>
          <w:i/>
          <w:sz w:val="24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17"/>
        <w:gridCol w:w="1343"/>
        <w:gridCol w:w="1344"/>
      </w:tblGrid>
      <w:tr w:rsidR="004A53B4" w:rsidRPr="004A53B4" w:rsidTr="00EC5038">
        <w:trPr>
          <w:trHeight w:val="25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44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4A53B4" w:rsidRPr="004A53B4" w:rsidTr="00EC5038">
        <w:trPr>
          <w:trHeight w:val="311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344" w:type="dxa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A53B4" w:rsidRPr="004A53B4" w:rsidTr="00EC5038">
        <w:trPr>
          <w:trHeight w:val="23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-90°</w:t>
            </w:r>
          </w:p>
        </w:tc>
        <w:tc>
          <w:tcPr>
            <w:tcW w:w="1344" w:type="dxa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307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4A53B4" w:rsidRPr="004A53B4" w:rsidTr="00EC5038">
        <w:trPr>
          <w:trHeight w:val="227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864AE4" w:rsidRDefault="00864AE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Pr="00864AE4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9</w:t>
            </w:r>
          </w:p>
        </w:tc>
        <w:tc>
          <w:tcPr>
            <w:tcW w:w="1344" w:type="dxa"/>
            <w:vAlign w:val="center"/>
          </w:tcPr>
          <w:p w:rsidR="004A53B4" w:rsidRPr="00F17EB3" w:rsidRDefault="00F17EB3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356</w:t>
            </w:r>
          </w:p>
        </w:tc>
      </w:tr>
      <w:tr w:rsidR="004A53B4" w:rsidRPr="004A53B4" w:rsidTr="00EC5038">
        <w:trPr>
          <w:trHeight w:val="29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C607B8" w:rsidRDefault="00C607B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8,25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C607B8" w:rsidRDefault="00C607B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9,648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209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4A53B4" w:rsidRPr="004A53B4" w:rsidTr="00EC5038">
        <w:trPr>
          <w:trHeight w:val="27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n</w:t>
            </w:r>
          </w:p>
        </w:tc>
        <w:tc>
          <w:tcPr>
            <w:tcW w:w="1343" w:type="dxa"/>
            <w:vAlign w:val="center"/>
          </w:tcPr>
          <w:p w:rsidR="004A53B4" w:rsidRPr="00EC5038" w:rsidRDefault="00EC503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401</w:t>
            </w:r>
          </w:p>
        </w:tc>
        <w:tc>
          <w:tcPr>
            <w:tcW w:w="1344" w:type="dxa"/>
            <w:vAlign w:val="center"/>
          </w:tcPr>
          <w:p w:rsidR="004A53B4" w:rsidRPr="00EC5038" w:rsidRDefault="00EC503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474</w:t>
            </w:r>
          </w:p>
        </w:tc>
      </w:tr>
      <w:tr w:rsidR="004A53B4" w:rsidRPr="004A53B4" w:rsidTr="00EC5038">
        <w:trPr>
          <w:trHeight w:val="348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EC5038" w:rsidRDefault="00EC503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7,425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EC5038" w:rsidRDefault="00EC503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3,004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4A53B4" w:rsidRDefault="004A53B4" w:rsidP="004A53B4">
      <w:pPr>
        <w:pStyle w:val="a5"/>
        <w:ind w:firstLine="0"/>
        <w:jc w:val="center"/>
      </w:pPr>
    </w:p>
    <w:p w:rsidR="00864AE4" w:rsidRDefault="004A53B4" w:rsidP="00864AE4">
      <w:pPr>
        <w:pStyle w:val="a5"/>
        <w:ind w:firstLine="0"/>
        <w:jc w:val="center"/>
      </w:pPr>
      <w:r w:rsidRPr="004A53B4">
        <w:rPr>
          <w:rFonts w:cs="Times New Roman"/>
          <w:b/>
          <w:szCs w:val="28"/>
        </w:rPr>
        <w:t>Одноконтурный усилитель</w:t>
      </w:r>
    </w:p>
    <w:p w:rsidR="004A53B4" w:rsidRDefault="004A53B4" w:rsidP="00864AE4">
      <w:pPr>
        <w:pStyle w:val="a9"/>
        <w:jc w:val="left"/>
      </w:pPr>
      <w:r w:rsidRPr="004A53B4">
        <w:rPr>
          <w:position w:val="-16"/>
        </w:rPr>
        <w:object w:dxaOrig="1080" w:dyaOrig="420">
          <v:shape id="_x0000_i1038" type="#_x0000_t75" style="width:54pt;height:21pt" o:ole="">
            <v:imagedata r:id="rId59" o:title=""/>
          </v:shape>
          <o:OLEObject Type="Embed" ProgID="Equation.DSMT4" ShapeID="_x0000_i1038" DrawAspect="Content" ObjectID="_1603556950" r:id="rId60"/>
        </w:object>
      </w:r>
      <w:r w:rsidR="00864AE4">
        <w:t>,</w:t>
      </w:r>
      <w:r w:rsidR="00864AE4" w:rsidRPr="00864AE4">
        <w:rPr>
          <w:position w:val="-12"/>
        </w:rPr>
        <w:object w:dxaOrig="1380" w:dyaOrig="380">
          <v:shape id="_x0000_i1039" type="#_x0000_t75" style="width:69pt;height:19pt" o:ole="">
            <v:imagedata r:id="rId61" o:title=""/>
          </v:shape>
          <o:OLEObject Type="Embed" ProgID="Equation.DSMT4" ShapeID="_x0000_i1039" DrawAspect="Content" ObjectID="_1603556951" r:id="rId62"/>
        </w:object>
      </w:r>
      <w:r w:rsidR="00864AE4">
        <w:t>,</w:t>
      </w:r>
      <w:r w:rsidR="00864AE4" w:rsidRPr="00864AE4">
        <w:rPr>
          <w:position w:val="-12"/>
        </w:rPr>
        <w:object w:dxaOrig="1359" w:dyaOrig="380">
          <v:shape id="_x0000_i1040" type="#_x0000_t75" style="width:67.95pt;height:19pt" o:ole="">
            <v:imagedata r:id="rId63" o:title=""/>
          </v:shape>
          <o:OLEObject Type="Embed" ProgID="Equation.DSMT4" ShapeID="_x0000_i1040" DrawAspect="Content" ObjectID="_1603556952" r:id="rId64"/>
        </w:object>
      </w:r>
      <w:r w:rsidR="00864AE4">
        <w:t xml:space="preserve"> – </w:t>
      </w:r>
      <w:r w:rsidR="00864AE4" w:rsidRPr="00864AE4">
        <w:t>коэф. усиления на резонансной и боковых частотах.</w:t>
      </w:r>
    </w:p>
    <w:p w:rsidR="004A53B4" w:rsidRPr="00EC5038" w:rsidRDefault="00864AE4" w:rsidP="004A53B4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320" w:dyaOrig="820">
          <v:shape id="_x0000_i1041" type="#_x0000_t75" style="width:3in;height:41pt" o:ole="">
            <v:imagedata r:id="rId65" o:title=""/>
          </v:shape>
          <o:OLEObject Type="Embed" ProgID="Equation.DSMT4" ShapeID="_x0000_i1041" DrawAspect="Content" ObjectID="_1603556953" r:id="rId66"/>
        </w:object>
      </w:r>
      <w:r w:rsidR="00EC5038">
        <w:rPr>
          <w:lang w:val="en-US"/>
        </w:rPr>
        <w:tab/>
      </w:r>
      <w:r w:rsidR="00EC5038" w:rsidRPr="00864AE4">
        <w:rPr>
          <w:position w:val="-38"/>
        </w:rPr>
        <w:object w:dxaOrig="4320" w:dyaOrig="820">
          <v:shape id="_x0000_i1042" type="#_x0000_t75" style="width:3in;height:41pt" o:ole="">
            <v:imagedata r:id="rId67" o:title=""/>
          </v:shape>
          <o:OLEObject Type="Embed" ProgID="Equation.DSMT4" ShapeID="_x0000_i1042" DrawAspect="Content" ObjectID="_1603556954" r:id="rId68"/>
        </w:object>
      </w:r>
    </w:p>
    <w:p w:rsidR="00F17EB3" w:rsidRDefault="00F17EB3" w:rsidP="004A53B4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320" w:dyaOrig="420">
          <v:shape id="_x0000_i1043" type="#_x0000_t75" style="width:66pt;height:21pt" o:ole="">
            <v:imagedata r:id="rId69" o:title=""/>
          </v:shape>
          <o:OLEObject Type="Embed" ProgID="Equation.DSMT4" ShapeID="_x0000_i1043" DrawAspect="Content" ObjectID="_1603556955" r:id="rId70"/>
        </w:object>
      </w:r>
      <w:r>
        <w:rPr>
          <w:lang w:val="en-US"/>
        </w:rPr>
        <w:t xml:space="preserve">, </w:t>
      </w:r>
      <w:r w:rsidR="00C607B8" w:rsidRPr="00F17EB3">
        <w:rPr>
          <w:position w:val="-12"/>
          <w:lang w:val="en-US"/>
        </w:rPr>
        <w:object w:dxaOrig="1620" w:dyaOrig="420">
          <v:shape id="_x0000_i1044" type="#_x0000_t75" style="width:81pt;height:21pt" o:ole="">
            <v:imagedata r:id="rId71" o:title=""/>
          </v:shape>
          <o:OLEObject Type="Embed" ProgID="Equation.DSMT4" ShapeID="_x0000_i1044" DrawAspect="Content" ObjectID="_1603556956" r:id="rId72"/>
        </w:object>
      </w:r>
      <w:r>
        <w:rPr>
          <w:lang w:val="en-US"/>
        </w:rPr>
        <w:t>,</w:t>
      </w:r>
      <w:r w:rsidRPr="00F17EB3">
        <w:rPr>
          <w:position w:val="-16"/>
          <w:lang w:val="en-US"/>
        </w:rPr>
        <w:object w:dxaOrig="1340" w:dyaOrig="460">
          <v:shape id="_x0000_i1045" type="#_x0000_t75" style="width:67pt;height:23pt" o:ole="">
            <v:imagedata r:id="rId73" o:title=""/>
          </v:shape>
          <o:OLEObject Type="Embed" ProgID="Equation.DSMT4" ShapeID="_x0000_i1045" DrawAspect="Content" ObjectID="_1603556957" r:id="rId74"/>
        </w:object>
      </w:r>
    </w:p>
    <w:p w:rsidR="00F17EB3" w:rsidRDefault="00C607B8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040" w:dyaOrig="460">
          <v:shape id="_x0000_i1046" type="#_x0000_t75" style="width:252pt;height:23pt" o:ole="">
            <v:imagedata r:id="rId75" o:title=""/>
          </v:shape>
          <o:OLEObject Type="Embed" ProgID="Equation.DSMT4" ShapeID="_x0000_i1046" DrawAspect="Content" ObjectID="_1603556958" r:id="rId76"/>
        </w:object>
      </w:r>
    </w:p>
    <w:p w:rsidR="00F17EB3" w:rsidRPr="00F17EB3" w:rsidRDefault="00910004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340" w:dyaOrig="460">
          <v:shape id="_x0000_i1047" type="#_x0000_t75" style="width:267pt;height:23pt" o:ole="">
            <v:imagedata r:id="rId77" o:title=""/>
          </v:shape>
          <o:OLEObject Type="Embed" ProgID="Equation.DSMT4" ShapeID="_x0000_i1047" DrawAspect="Content" ObjectID="_1603556959" r:id="rId78"/>
        </w:object>
      </w:r>
    </w:p>
    <w:p w:rsidR="00EC5038" w:rsidRDefault="00EC5038" w:rsidP="00EC5038">
      <w:pPr>
        <w:pStyle w:val="a9"/>
        <w:jc w:val="left"/>
      </w:pPr>
      <w:r w:rsidRPr="004A53B4">
        <w:rPr>
          <w:b/>
          <w:szCs w:val="28"/>
        </w:rPr>
        <w:t>Двухконтурный усилитель</w:t>
      </w:r>
      <w:r w:rsidRPr="004A53B4">
        <w:t xml:space="preserve"> </w:t>
      </w:r>
    </w:p>
    <w:p w:rsidR="00EC5038" w:rsidRDefault="00EC5038" w:rsidP="00EC5038">
      <w:pPr>
        <w:pStyle w:val="a9"/>
        <w:jc w:val="left"/>
      </w:pPr>
      <w:r w:rsidRPr="004A53B4">
        <w:rPr>
          <w:position w:val="-16"/>
        </w:rPr>
        <w:object w:dxaOrig="1080" w:dyaOrig="420">
          <v:shape id="_x0000_i1048" type="#_x0000_t75" style="width:54pt;height:21pt" o:ole="">
            <v:imagedata r:id="rId59" o:title=""/>
          </v:shape>
          <o:OLEObject Type="Embed" ProgID="Equation.DSMT4" ShapeID="_x0000_i1048" DrawAspect="Content" ObjectID="_1603556960" r:id="rId79"/>
        </w:object>
      </w:r>
      <w:r>
        <w:t>,</w:t>
      </w:r>
      <w:r w:rsidRPr="00864AE4">
        <w:rPr>
          <w:position w:val="-12"/>
        </w:rPr>
        <w:object w:dxaOrig="1640" w:dyaOrig="380">
          <v:shape id="_x0000_i1049" type="#_x0000_t75" style="width:82pt;height:19pt" o:ole="">
            <v:imagedata r:id="rId80" o:title=""/>
          </v:shape>
          <o:OLEObject Type="Embed" ProgID="Equation.DSMT4" ShapeID="_x0000_i1049" DrawAspect="Content" ObjectID="_1603556961" r:id="rId81"/>
        </w:object>
      </w:r>
      <w:r>
        <w:t>,</w:t>
      </w:r>
      <w:r w:rsidRPr="00864AE4">
        <w:rPr>
          <w:position w:val="-12"/>
        </w:rPr>
        <w:object w:dxaOrig="1540" w:dyaOrig="380">
          <v:shape id="_x0000_i1050" type="#_x0000_t75" style="width:77pt;height:19pt" o:ole="">
            <v:imagedata r:id="rId82" o:title=""/>
          </v:shape>
          <o:OLEObject Type="Embed" ProgID="Equation.DSMT4" ShapeID="_x0000_i1050" DrawAspect="Content" ObjectID="_1603556962" r:id="rId83"/>
        </w:object>
      </w:r>
      <w:r>
        <w:t xml:space="preserve"> – </w:t>
      </w:r>
      <w:r w:rsidRPr="00864AE4">
        <w:t>коэф. усиления на резонансной и боковых частотах.</w:t>
      </w:r>
    </w:p>
    <w:p w:rsidR="00EC5038" w:rsidRPr="00EC5038" w:rsidRDefault="00910004" w:rsidP="00EC5038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599" w:dyaOrig="820">
          <v:shape id="_x0000_i1051" type="#_x0000_t75" style="width:229.95pt;height:41pt" o:ole="">
            <v:imagedata r:id="rId84" o:title=""/>
          </v:shape>
          <o:OLEObject Type="Embed" ProgID="Equation.DSMT4" ShapeID="_x0000_i1051" DrawAspect="Content" ObjectID="_1603556963" r:id="rId85"/>
        </w:object>
      </w:r>
      <w:r w:rsidR="00EC5038">
        <w:rPr>
          <w:lang w:val="en-US"/>
        </w:rPr>
        <w:t xml:space="preserve">    </w:t>
      </w:r>
      <w:r w:rsidRPr="00864AE4">
        <w:rPr>
          <w:position w:val="-38"/>
        </w:rPr>
        <w:object w:dxaOrig="4520" w:dyaOrig="820">
          <v:shape id="_x0000_i1052" type="#_x0000_t75" style="width:226pt;height:41pt" o:ole="">
            <v:imagedata r:id="rId86" o:title=""/>
          </v:shape>
          <o:OLEObject Type="Embed" ProgID="Equation.DSMT4" ShapeID="_x0000_i1052" DrawAspect="Content" ObjectID="_1603556964" r:id="rId87"/>
        </w:object>
      </w:r>
    </w:p>
    <w:p w:rsidR="00EC5038" w:rsidRDefault="00EC5038" w:rsidP="00EC5038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780" w:dyaOrig="420">
          <v:shape id="_x0000_i1053" type="#_x0000_t75" style="width:89pt;height:21pt" o:ole="">
            <v:imagedata r:id="rId88" o:title=""/>
          </v:shape>
          <o:OLEObject Type="Embed" ProgID="Equation.DSMT4" ShapeID="_x0000_i1053" DrawAspect="Content" ObjectID="_1603556965" r:id="rId89"/>
        </w:object>
      </w:r>
      <w:r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660" w:dyaOrig="420">
          <v:shape id="_x0000_i1054" type="#_x0000_t75" style="width:83pt;height:21pt" o:ole="">
            <v:imagedata r:id="rId90" o:title=""/>
          </v:shape>
          <o:OLEObject Type="Embed" ProgID="Equation.DSMT4" ShapeID="_x0000_i1054" DrawAspect="Content" ObjectID="_1603556966" r:id="rId91"/>
        </w:object>
      </w:r>
      <w:r>
        <w:rPr>
          <w:lang w:val="en-US"/>
        </w:rPr>
        <w:t>,</w:t>
      </w:r>
      <w:r w:rsidRPr="00F17EB3">
        <w:rPr>
          <w:position w:val="-16"/>
          <w:lang w:val="en-US"/>
        </w:rPr>
        <w:object w:dxaOrig="1120" w:dyaOrig="460">
          <v:shape id="_x0000_i1055" type="#_x0000_t75" style="width:56pt;height:23pt" o:ole="">
            <v:imagedata r:id="rId92" o:title=""/>
          </v:shape>
          <o:OLEObject Type="Embed" ProgID="Equation.DSMT4" ShapeID="_x0000_i1055" DrawAspect="Content" ObjectID="_1603556967" r:id="rId93"/>
        </w:object>
      </w:r>
    </w:p>
    <w:p w:rsidR="00EC5038" w:rsidRDefault="00910004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460" w:dyaOrig="460">
          <v:shape id="_x0000_i1056" type="#_x0000_t75" style="width:273pt;height:23pt" o:ole="">
            <v:imagedata r:id="rId94" o:title=""/>
          </v:shape>
          <o:OLEObject Type="Embed" ProgID="Equation.DSMT4" ShapeID="_x0000_i1056" DrawAspect="Content" ObjectID="_1603556968" r:id="rId95"/>
        </w:object>
      </w:r>
    </w:p>
    <w:p w:rsidR="00EC5038" w:rsidRPr="00F17EB3" w:rsidRDefault="00910004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79" w:dyaOrig="460">
          <v:shape id="_x0000_i1057" type="#_x0000_t75" style="width:258.95pt;height:23pt" o:ole="">
            <v:imagedata r:id="rId96" o:title=""/>
          </v:shape>
          <o:OLEObject Type="Embed" ProgID="Equation.DSMT4" ShapeID="_x0000_i1057" DrawAspect="Content" ObjectID="_1603556969" r:id="rId97"/>
        </w:object>
      </w:r>
    </w:p>
    <w:p w:rsidR="004A53B4" w:rsidRDefault="004A53B4" w:rsidP="004A53B4">
      <w:pPr>
        <w:pStyle w:val="a5"/>
        <w:ind w:firstLine="0"/>
      </w:pPr>
    </w:p>
    <w:p w:rsidR="00EC5038" w:rsidRDefault="00EC5038" w:rsidP="00EC5038">
      <w:pPr>
        <w:pStyle w:val="a5"/>
        <w:numPr>
          <w:ilvl w:val="0"/>
          <w:numId w:val="12"/>
        </w:numPr>
      </w:pPr>
      <w:r>
        <w:lastRenderedPageBreak/>
        <w:t>Анализ и сравнение искажений передаваемого сигнала, вносимые одноконтурным усилителем.</w:t>
      </w:r>
    </w:p>
    <w:p w:rsidR="00EC5038" w:rsidRDefault="00EC5038" w:rsidP="00EC5038">
      <w:pPr>
        <w:pStyle w:val="a5"/>
        <w:ind w:firstLine="0"/>
      </w:pPr>
      <w:r>
        <w:t>Рассмотри семейство из 3-х осциллограмм огибающей сигнала:</w:t>
      </w:r>
    </w:p>
    <w:p w:rsidR="00EC5038" w:rsidRPr="00EC5038" w:rsidRDefault="00EC5038" w:rsidP="00EC5038">
      <w:pPr>
        <w:pStyle w:val="a5"/>
        <w:numPr>
          <w:ilvl w:val="0"/>
          <w:numId w:val="15"/>
        </w:numPr>
        <w:rPr>
          <w:i/>
          <w:lang w:val="en-US"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</w:t>
      </w:r>
      <w:r>
        <w:rPr>
          <w:lang w:val="en-US"/>
        </w:rPr>
        <w:t>;</w:t>
      </w:r>
    </w:p>
    <w:p w:rsidR="00EC5038" w:rsidRDefault="00607704" w:rsidP="00E560D4">
      <w:pPr>
        <w:pStyle w:val="a5"/>
        <w:ind w:firstLine="0"/>
      </w:pPr>
      <w:r w:rsidRPr="00E560D4">
        <w:rPr>
          <w:position w:val="-16"/>
        </w:rPr>
        <w:object w:dxaOrig="7080" w:dyaOrig="480">
          <v:shape id="_x0000_i1058" type="#_x0000_t75" style="width:354pt;height:24pt" o:ole="">
            <v:imagedata r:id="rId98" o:title=""/>
          </v:shape>
          <o:OLEObject Type="Embed" ProgID="Equation.DSMT4" ShapeID="_x0000_i1058" DrawAspect="Content" ObjectID="_1603556970" r:id="rId99"/>
        </w:object>
      </w:r>
    </w:p>
    <w:p w:rsidR="00E560D4" w:rsidRPr="00E560D4" w:rsidRDefault="00E560D4" w:rsidP="00E560D4">
      <w:pPr>
        <w:pStyle w:val="a5"/>
        <w:ind w:firstLine="0"/>
        <w:rPr>
          <w:lang w:val="en-US"/>
        </w:rPr>
      </w:pPr>
      <w:r w:rsidRPr="00E560D4">
        <w:rPr>
          <w:position w:val="-34"/>
        </w:rPr>
        <w:object w:dxaOrig="8620" w:dyaOrig="820">
          <v:shape id="_x0000_i1059" type="#_x0000_t75" style="width:431pt;height:41pt" o:ole="">
            <v:imagedata r:id="rId100" o:title=""/>
          </v:shape>
          <o:OLEObject Type="Embed" ProgID="Equation.DSMT4" ShapeID="_x0000_i1059" DrawAspect="Content" ObjectID="_1603556971" r:id="rId101"/>
        </w:object>
      </w:r>
      <w:r w:rsidR="00910004">
        <w:t xml:space="preserve"> В</w:t>
      </w:r>
    </w:p>
    <w:p w:rsidR="00EC5038" w:rsidRDefault="00EC5038" w:rsidP="00EC5038">
      <w:pPr>
        <w:pStyle w:val="a5"/>
        <w:numPr>
          <w:ilvl w:val="0"/>
          <w:numId w:val="15"/>
        </w:num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E560D4" w:rsidRDefault="00607704" w:rsidP="00E560D4">
      <w:pPr>
        <w:pStyle w:val="a5"/>
        <w:ind w:firstLine="0"/>
      </w:pPr>
      <w:r w:rsidRPr="00E560D4">
        <w:rPr>
          <w:position w:val="-22"/>
        </w:rPr>
        <w:object w:dxaOrig="9620" w:dyaOrig="580">
          <v:shape id="_x0000_i1060" type="#_x0000_t75" style="width:481pt;height:29pt" o:ole="">
            <v:imagedata r:id="rId102" o:title=""/>
          </v:shape>
          <o:OLEObject Type="Embed" ProgID="Equation.DSMT4" ShapeID="_x0000_i1060" DrawAspect="Content" ObjectID="_1603556972" r:id="rId103"/>
        </w:object>
      </w:r>
      <w:r w:rsidR="00910004" w:rsidRPr="00910004">
        <w:rPr>
          <w:position w:val="-34"/>
        </w:rPr>
        <w:object w:dxaOrig="8320" w:dyaOrig="820">
          <v:shape id="_x0000_i1061" type="#_x0000_t75" style="width:416pt;height:41pt" o:ole="">
            <v:imagedata r:id="rId104" o:title=""/>
          </v:shape>
          <o:OLEObject Type="Embed" ProgID="Equation.DSMT4" ShapeID="_x0000_i1061" DrawAspect="Content" ObjectID="_1603556973" r:id="rId105"/>
        </w:object>
      </w:r>
    </w:p>
    <w:p w:rsidR="00910004" w:rsidRPr="00E560D4" w:rsidRDefault="00910004" w:rsidP="00E560D4">
      <w:pPr>
        <w:pStyle w:val="a5"/>
        <w:ind w:firstLine="0"/>
      </w:pPr>
      <w:r w:rsidRPr="00910004">
        <w:rPr>
          <w:position w:val="-34"/>
        </w:rPr>
        <w:object w:dxaOrig="5060" w:dyaOrig="820">
          <v:shape id="_x0000_i1062" type="#_x0000_t75" style="width:253pt;height:41pt" o:ole="">
            <v:imagedata r:id="rId106" o:title=""/>
          </v:shape>
          <o:OLEObject Type="Embed" ProgID="Equation.DSMT4" ShapeID="_x0000_i1062" DrawAspect="Content" ObjectID="_1603556974" r:id="rId107"/>
        </w:object>
      </w:r>
      <w:r>
        <w:t xml:space="preserve"> В</w:t>
      </w:r>
    </w:p>
    <w:p w:rsidR="00EC5038" w:rsidRPr="00607704" w:rsidRDefault="00EC5038" w:rsidP="00EC5038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="00607704" w:rsidRPr="00607704">
        <w:rPr>
          <w:noProof/>
          <w:lang w:eastAsia="ru-RU"/>
        </w:rPr>
        <w:t xml:space="preserve"> </w:t>
      </w:r>
    </w:p>
    <w:p w:rsidR="00910004" w:rsidRDefault="00E64C49" w:rsidP="00910004">
      <w:pPr>
        <w:pStyle w:val="a5"/>
        <w:ind w:firstLine="0"/>
      </w:pPr>
      <w:r w:rsidRPr="00E64C49">
        <w:rPr>
          <w:position w:val="-20"/>
        </w:rPr>
        <w:object w:dxaOrig="8000" w:dyaOrig="540">
          <v:shape id="_x0000_i1063" type="#_x0000_t75" style="width:400pt;height:27pt" o:ole="">
            <v:imagedata r:id="rId108" o:title=""/>
          </v:shape>
          <o:OLEObject Type="Embed" ProgID="Equation.DSMT4" ShapeID="_x0000_i1063" DrawAspect="Content" ObjectID="_1603556975" r:id="rId109"/>
        </w:object>
      </w:r>
    </w:p>
    <w:p w:rsidR="00607704" w:rsidRPr="00273005" w:rsidRDefault="00910004" w:rsidP="00910004">
      <w:pPr>
        <w:pStyle w:val="a5"/>
        <w:ind w:firstLine="0"/>
      </w:pPr>
      <w:r w:rsidRPr="00910004">
        <w:rPr>
          <w:position w:val="-20"/>
        </w:rPr>
        <w:object w:dxaOrig="10080" w:dyaOrig="540">
          <v:shape id="_x0000_i1064" type="#_x0000_t75" style="width:449.55pt;height:27pt" o:ole="">
            <v:imagedata r:id="rId110" o:title=""/>
          </v:shape>
          <o:OLEObject Type="Embed" ProgID="Equation.DSMT4" ShapeID="_x0000_i1064" DrawAspect="Content" ObjectID="_1603556976" r:id="rId111"/>
        </w:object>
      </w:r>
      <w:r>
        <w:t>В</w:t>
      </w:r>
    </w:p>
    <w:p w:rsidR="00EC5038" w:rsidRPr="00273005" w:rsidRDefault="008A1B27" w:rsidP="00273005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6BC8D5E" wp14:editId="4A882C95">
                <wp:simplePos x="0" y="0"/>
                <wp:positionH relativeFrom="column">
                  <wp:posOffset>2162288</wp:posOffset>
                </wp:positionH>
                <wp:positionV relativeFrom="paragraph">
                  <wp:posOffset>1114624</wp:posOffset>
                </wp:positionV>
                <wp:extent cx="70551" cy="743803"/>
                <wp:effectExtent l="0" t="0" r="24765" b="1841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551" cy="7438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F06C08" id="Прямая соединительная линия 50" o:spid="_x0000_s1026" style="position:absolute;flip: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25pt,87.75pt" to="175.8pt,1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61CF53D" wp14:editId="3FF8EE5E">
                <wp:simplePos x="0" y="0"/>
                <wp:positionH relativeFrom="column">
                  <wp:posOffset>330200</wp:posOffset>
                </wp:positionH>
                <wp:positionV relativeFrom="paragraph">
                  <wp:posOffset>-117475</wp:posOffset>
                </wp:positionV>
                <wp:extent cx="0" cy="3012440"/>
                <wp:effectExtent l="76200" t="38100" r="57150" b="1651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9F7CF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2" o:spid="_x0000_s1026" type="#_x0000_t32" style="position:absolute;margin-left:26pt;margin-top:-9.25pt;width:0;height:237.2pt;flip:y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BDD5162" wp14:editId="0487F027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704" w:rsidRPr="00607704" w:rsidRDefault="00607704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DD5162" id="Надпись 43" o:spid="_x0000_s1076" type="#_x0000_t202" style="position:absolute;left:0;text-align:left;margin-left:-21.75pt;margin-top:-9.25pt;width:63.25pt;height:31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" filled="f" stroked="f" strokeweight=".5pt">
                <v:textbox>
                  <w:txbxContent>
                    <w:p w:rsidR="00607704" w:rsidRPr="00607704" w:rsidRDefault="00607704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466AF20" wp14:editId="12593279">
                <wp:simplePos x="0" y="0"/>
                <wp:positionH relativeFrom="column">
                  <wp:posOffset>2058985</wp:posOffset>
                </wp:positionH>
                <wp:positionV relativeFrom="paragraph">
                  <wp:posOffset>889621</wp:posOffset>
                </wp:positionV>
                <wp:extent cx="623694" cy="285419"/>
                <wp:effectExtent l="0" t="0" r="5080" b="63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704" w:rsidRDefault="00607704" w:rsidP="00607704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66AF20" id="Надпись 49" o:spid="_x0000_s1077" type="#_x0000_t202" style="position:absolute;left:0;text-align:left;margin-left:162.1pt;margin-top:70.05pt;width:49.1pt;height:22.4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" fillcolor="white [3212]" stroked="f" strokeweight=".5pt">
                <v:textbox>
                  <w:txbxContent>
                    <w:p w:rsidR="00607704" w:rsidRDefault="00607704" w:rsidP="00607704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89918</wp:posOffset>
                </wp:positionH>
                <wp:positionV relativeFrom="paragraph">
                  <wp:posOffset>429289</wp:posOffset>
                </wp:positionV>
                <wp:extent cx="369989" cy="111577"/>
                <wp:effectExtent l="0" t="0" r="30480" b="222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9989" cy="1115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B2A521" id="Прямая соединительная линия 48" o:spid="_x0000_s1026" style="position:absolute;flip:y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0.95pt,33.8pt" to="170.1pt,4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" strokecolor="black [3200]" strokeweight=".5pt">
                <v:stroke joinstyle="miter"/>
              </v:line>
            </w:pict>
          </mc:Fallback>
        </mc:AlternateContent>
      </w:r>
      <w:r w:rsidR="00607704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70425CC2" wp14:editId="3CED8306">
                <wp:simplePos x="0" y="0"/>
                <wp:positionH relativeFrom="column">
                  <wp:posOffset>1995731</wp:posOffset>
                </wp:positionH>
                <wp:positionV relativeFrom="paragraph">
                  <wp:posOffset>213081</wp:posOffset>
                </wp:positionV>
                <wp:extent cx="877401" cy="285419"/>
                <wp:effectExtent l="0" t="0" r="0" b="635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401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704" w:rsidRDefault="00607704" w:rsidP="00607704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25CC2" id="Надпись 47" o:spid="_x0000_s1078" type="#_x0000_t202" style="position:absolute;left:0;text-align:left;margin-left:157.15pt;margin-top:16.8pt;width:69.1pt;height:22.4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" fillcolor="white [3212]" stroked="f" strokeweight=".5pt">
                <v:textbox>
                  <w:txbxContent>
                    <w:p w:rsidR="00607704" w:rsidRDefault="00607704" w:rsidP="00607704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071083</wp:posOffset>
                </wp:positionH>
                <wp:positionV relativeFrom="paragraph">
                  <wp:posOffset>382299</wp:posOffset>
                </wp:positionV>
                <wp:extent cx="264278" cy="47570"/>
                <wp:effectExtent l="0" t="0" r="21590" b="29210"/>
                <wp:wrapNone/>
                <wp:docPr id="46" name="Прямая соединительная линия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278" cy="475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085245" id="Прямая соединительная линия 46" o:spid="_x0000_s1026" style="position:absolute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35pt,30.1pt" to="105.15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607704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8FF794F" wp14:editId="0BDDB3DA">
                <wp:simplePos x="0" y="0"/>
                <wp:positionH relativeFrom="column">
                  <wp:posOffset>547296</wp:posOffset>
                </wp:positionH>
                <wp:positionV relativeFrom="paragraph">
                  <wp:posOffset>207869</wp:posOffset>
                </wp:positionV>
                <wp:extent cx="597267" cy="253707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704" w:rsidRDefault="00607704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F794F" id="Надпись 45" o:spid="_x0000_s1079" type="#_x0000_t202" style="position:absolute;left:0;text-align:left;margin-left:43.1pt;margin-top:16.35pt;width:47.05pt;height:20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" fillcolor="white [3212]" stroked="f" strokeweight=".5pt">
                <v:textbox>
                  <w:txbxContent>
                    <w:p w:rsidR="00607704" w:rsidRDefault="00607704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F0D6445" wp14:editId="1FCC91A5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704" w:rsidRPr="00607704" w:rsidRDefault="00607704" w:rsidP="00607704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D6445" id="Надпись 44" o:spid="_x0000_s1080" type="#_x0000_t202" style="position:absolute;left:0;text-align:left;margin-left:461.75pt;margin-top:224.5pt;width:44.1pt;height:25.4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GiMmg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" filled="f" stroked="f" strokeweight=".5pt">
                <v:textbox>
                  <w:txbxContent>
                    <w:p w:rsidR="00607704" w:rsidRPr="00607704" w:rsidRDefault="00607704" w:rsidP="00607704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705BB06" wp14:editId="41E4B3BD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F13B28" id="Прямая со стрелкой 41" o:spid="_x0000_s1026" type="#_x0000_t32" style="position:absolute;margin-left:25.25pt;margin-top:226.15pt;width:457.8pt;height:.4pt;flip:y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273005" w:rsidRPr="00273005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736A6DCF" wp14:editId="55038DC4">
            <wp:extent cx="5791200" cy="317182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704" w:rsidRDefault="00607704" w:rsidP="00607704">
      <w:pPr>
        <w:pStyle w:val="a9"/>
        <w:rPr>
          <w:i/>
          <w:sz w:val="24"/>
        </w:rPr>
      </w:pPr>
      <w:r>
        <w:rPr>
          <w:i/>
          <w:sz w:val="24"/>
        </w:rPr>
        <w:t>Рис.8. Семейство осциллограмм огибающей сигнала.</w:t>
      </w:r>
      <w:r w:rsidRPr="00607704">
        <w:rPr>
          <w:noProof/>
          <w:lang w:eastAsia="ru-RU"/>
        </w:rPr>
        <w:t xml:space="preserve"> </w:t>
      </w:r>
    </w:p>
    <w:p w:rsidR="004A53B4" w:rsidRDefault="00273005" w:rsidP="00273005">
      <w:pPr>
        <w:pStyle w:val="a5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6357F4F" wp14:editId="7D61F5ED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357F4F" id="Надпись 60" o:spid="_x0000_s1081" type="#_x0000_t202" style="position:absolute;left:0;text-align:left;margin-left:463.95pt;margin-top:117.95pt;width:44.1pt;height:25.4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lXomg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2248B98" wp14:editId="3F0C21DB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30584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248B98" id="Надпись 58" o:spid="_x0000_s1082" type="#_x0000_t202" style="position:absolute;left:0;text-align:left;margin-left:-35.95pt;margin-top:-17.2pt;width:63.25pt;height:31.2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" filled="f" stroked="f" strokeweight=".5pt">
                <v:textbox>
                  <w:txbxContent>
                    <w:p w:rsidR="00273005" w:rsidRPr="00607704" w:rsidRDefault="002568E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F7BAE04" wp14:editId="56CFB907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1B4672" id="Прямая со стрелкой 55" o:spid="_x0000_s1026" type="#_x0000_t32" style="position:absolute;margin-left:30.25pt;margin-top:-10.3pt;width:0;height:236.3pt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9FA18C2" wp14:editId="0A94B4CE">
                <wp:simplePos x="0" y="0"/>
                <wp:positionH relativeFrom="column">
                  <wp:posOffset>384027</wp:posOffset>
                </wp:positionH>
                <wp:positionV relativeFrom="paragraph">
                  <wp:posOffset>1495787</wp:posOffset>
                </wp:positionV>
                <wp:extent cx="5778110" cy="5610"/>
                <wp:effectExtent l="0" t="76200" r="13335" b="90170"/>
                <wp:wrapNone/>
                <wp:docPr id="54" name="Прямая со стрелкой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3E4919" id="Прямая со стрелкой 54" o:spid="_x0000_s1026" type="#_x0000_t32" style="position:absolute;margin-left:30.25pt;margin-top:117.8pt;width:454.95pt;height:.45pt;flip: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Pr="00273005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05E8ECBA" wp14:editId="53CE3D4A">
            <wp:extent cx="5911850" cy="31686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0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005" w:rsidRDefault="00273005" w:rsidP="00273005">
      <w:pPr>
        <w:pStyle w:val="a9"/>
        <w:rPr>
          <w:noProof/>
          <w:lang w:eastAsia="ru-RU"/>
        </w:rPr>
      </w:pPr>
      <w:r>
        <w:rPr>
          <w:i/>
          <w:sz w:val="24"/>
        </w:rPr>
        <w:t>Рис.</w:t>
      </w:r>
      <w:r w:rsidRPr="00273005">
        <w:rPr>
          <w:i/>
          <w:sz w:val="24"/>
        </w:rPr>
        <w:t>9</w:t>
      </w:r>
      <w:r>
        <w:rPr>
          <w:i/>
          <w:sz w:val="24"/>
        </w:rPr>
        <w:t>. Осциллограмма входного сигнала.</w:t>
      </w:r>
      <w:r w:rsidRPr="00607704">
        <w:rPr>
          <w:noProof/>
          <w:lang w:eastAsia="ru-RU"/>
        </w:rPr>
        <w:t xml:space="preserve"> </w:t>
      </w:r>
    </w:p>
    <w:p w:rsidR="00273005" w:rsidRPr="00273005" w:rsidRDefault="00273005" w:rsidP="00273005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AB5370A" wp14:editId="050D50E1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30584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5370A" id="Надпись 59" o:spid="_x0000_s1083" type="#_x0000_t202" style="position:absolute;left:0;text-align:left;margin-left:-35.5pt;margin-top:11.4pt;width:63.25pt;height:31.2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" filled="f" stroked="f" strokeweight=".5pt">
                <v:textbox>
                  <w:txbxContent>
                    <w:p w:rsidR="00273005" w:rsidRPr="00607704" w:rsidRDefault="002568E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AE47DD6" wp14:editId="5ABC5A20">
                <wp:simplePos x="0" y="0"/>
                <wp:positionH relativeFrom="column">
                  <wp:posOffset>352530</wp:posOffset>
                </wp:positionH>
                <wp:positionV relativeFrom="paragraph">
                  <wp:posOffset>143510</wp:posOffset>
                </wp:positionV>
                <wp:extent cx="0" cy="3001251"/>
                <wp:effectExtent l="76200" t="38100" r="57150" b="27940"/>
                <wp:wrapNone/>
                <wp:docPr id="57" name="Прямая со стрелкой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D29EB7" id="Прямая со стрелкой 57" o:spid="_x0000_s1026" type="#_x0000_t32" style="position:absolute;margin-left:27.75pt;margin-top:11.3pt;width:0;height:236.3pt;flip:y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273005" w:rsidRDefault="00273005" w:rsidP="00273005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249F464" wp14:editId="1A31A16F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9F464" id="Надпись 61" o:spid="_x0000_s1084" type="#_x0000_t202" style="position:absolute;left:0;text-align:left;margin-left:461.85pt;margin-top:118.35pt;width:44.1pt;height:25.4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6E2FD93" wp14:editId="5D26DB19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841EA" id="Прямая со стрелкой 56" o:spid="_x0000_s1026" type="#_x0000_t32" style="position:absolute;margin-left:27.75pt;margin-top:118.2pt;width:454.95pt;height:.45pt;flip:y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KMY6OEEAgAADQ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Pr="00273005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58C7D2E" wp14:editId="49AB0190">
            <wp:extent cx="5858510" cy="31686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510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005" w:rsidRPr="00273005" w:rsidRDefault="00273005" w:rsidP="00273005">
      <w:pPr>
        <w:pStyle w:val="a9"/>
        <w:rPr>
          <w:i/>
          <w:sz w:val="24"/>
        </w:rPr>
      </w:pPr>
      <w:r>
        <w:rPr>
          <w:i/>
          <w:sz w:val="24"/>
        </w:rPr>
        <w:t>Рис.10. Осциллограмма выходного сигнала.</w:t>
      </w:r>
      <w:r w:rsidRPr="00607704">
        <w:rPr>
          <w:noProof/>
          <w:lang w:eastAsia="ru-RU"/>
        </w:rPr>
        <w:t xml:space="preserve"> </w:t>
      </w:r>
    </w:p>
    <w:p w:rsidR="004A53B4" w:rsidRDefault="004A53B4" w:rsidP="004A53B4">
      <w:pPr>
        <w:pStyle w:val="a5"/>
        <w:ind w:firstLine="0"/>
      </w:pPr>
    </w:p>
    <w:p w:rsidR="004A53B4" w:rsidRDefault="00273005" w:rsidP="004A53B4">
      <w:pPr>
        <w:pStyle w:val="a5"/>
        <w:ind w:firstLine="0"/>
      </w:pPr>
      <w:r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2 кГц.</w:t>
      </w: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273005" w:rsidRDefault="00273005" w:rsidP="00273005">
      <w:pPr>
        <w:pStyle w:val="a5"/>
        <w:numPr>
          <w:ilvl w:val="0"/>
          <w:numId w:val="12"/>
        </w:numPr>
      </w:pPr>
      <w:r>
        <w:lastRenderedPageBreak/>
        <w:t>Анализ и сравнение искажений передаваемого сигнала, вносимые двухконтурным усилителем.</w:t>
      </w:r>
    </w:p>
    <w:p w:rsidR="00273005" w:rsidRDefault="00273005" w:rsidP="00273005">
      <w:pPr>
        <w:pStyle w:val="a5"/>
        <w:ind w:firstLine="0"/>
      </w:pPr>
      <w:r>
        <w:t>Рассмотри семейство из 3-х осциллограмм огибающей сигнала:</w:t>
      </w:r>
    </w:p>
    <w:p w:rsidR="00273005" w:rsidRPr="00273005" w:rsidRDefault="00273005" w:rsidP="00273005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, осталась без изменений.</w:t>
      </w:r>
    </w:p>
    <w:p w:rsidR="00273005" w:rsidRDefault="00273005" w:rsidP="00273005">
      <w:pPr>
        <w:pStyle w:val="a5"/>
        <w:numPr>
          <w:ilvl w:val="0"/>
          <w:numId w:val="15"/>
        </w:num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273005" w:rsidRDefault="00273005" w:rsidP="00273005">
      <w:pPr>
        <w:pStyle w:val="a5"/>
        <w:ind w:firstLine="0"/>
      </w:pPr>
      <w:r w:rsidRPr="00E560D4">
        <w:rPr>
          <w:position w:val="-22"/>
        </w:rPr>
        <w:object w:dxaOrig="9700" w:dyaOrig="580">
          <v:shape id="_x0000_i1065" type="#_x0000_t75" style="width:485pt;height:29pt" o:ole="">
            <v:imagedata r:id="rId115" o:title=""/>
          </v:shape>
          <o:OLEObject Type="Embed" ProgID="Equation.DSMT4" ShapeID="_x0000_i1065" DrawAspect="Content" ObjectID="_1603556977" r:id="rId116"/>
        </w:object>
      </w:r>
      <w:r w:rsidRPr="00910004">
        <w:rPr>
          <w:position w:val="-34"/>
        </w:rPr>
        <w:object w:dxaOrig="8500" w:dyaOrig="820">
          <v:shape id="_x0000_i1066" type="#_x0000_t75" style="width:425pt;height:41pt" o:ole="">
            <v:imagedata r:id="rId117" o:title=""/>
          </v:shape>
          <o:OLEObject Type="Embed" ProgID="Equation.DSMT4" ShapeID="_x0000_i1066" DrawAspect="Content" ObjectID="_1603556978" r:id="rId118"/>
        </w:object>
      </w:r>
    </w:p>
    <w:p w:rsidR="00273005" w:rsidRPr="00E560D4" w:rsidRDefault="00273005" w:rsidP="00273005">
      <w:pPr>
        <w:pStyle w:val="a5"/>
        <w:ind w:firstLine="0"/>
      </w:pPr>
      <w:r w:rsidRPr="00910004">
        <w:rPr>
          <w:position w:val="-34"/>
        </w:rPr>
        <w:object w:dxaOrig="5200" w:dyaOrig="820">
          <v:shape id="_x0000_i1067" type="#_x0000_t75" style="width:260pt;height:41pt" o:ole="">
            <v:imagedata r:id="rId119" o:title=""/>
          </v:shape>
          <o:OLEObject Type="Embed" ProgID="Equation.DSMT4" ShapeID="_x0000_i1067" DrawAspect="Content" ObjectID="_1603556979" r:id="rId120"/>
        </w:object>
      </w:r>
      <w:r>
        <w:t xml:space="preserve"> В</w:t>
      </w:r>
    </w:p>
    <w:p w:rsidR="00273005" w:rsidRPr="00607704" w:rsidRDefault="00273005" w:rsidP="00273005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273005" w:rsidRDefault="00273005" w:rsidP="00273005">
      <w:pPr>
        <w:pStyle w:val="a5"/>
        <w:ind w:firstLine="0"/>
      </w:pPr>
      <w:r w:rsidRPr="00E64C49">
        <w:rPr>
          <w:position w:val="-20"/>
        </w:rPr>
        <w:object w:dxaOrig="8120" w:dyaOrig="540">
          <v:shape id="_x0000_i1068" type="#_x0000_t75" style="width:406pt;height:27pt" o:ole="">
            <v:imagedata r:id="rId121" o:title=""/>
          </v:shape>
          <o:OLEObject Type="Embed" ProgID="Equation.DSMT4" ShapeID="_x0000_i1068" DrawAspect="Content" ObjectID="_1603556980" r:id="rId122"/>
        </w:object>
      </w:r>
    </w:p>
    <w:p w:rsidR="00273005" w:rsidRDefault="00273005" w:rsidP="00273005">
      <w:pPr>
        <w:pStyle w:val="a5"/>
        <w:ind w:firstLine="0"/>
      </w:pPr>
      <w:r w:rsidRPr="00910004">
        <w:rPr>
          <w:position w:val="-20"/>
        </w:rPr>
        <w:object w:dxaOrig="10219" w:dyaOrig="540">
          <v:shape id="_x0000_i1069" type="#_x0000_t75" style="width:455.75pt;height:27pt" o:ole="">
            <v:imagedata r:id="rId123" o:title=""/>
          </v:shape>
          <o:OLEObject Type="Embed" ProgID="Equation.DSMT4" ShapeID="_x0000_i1069" DrawAspect="Content" ObjectID="_1603556981" r:id="rId124"/>
        </w:object>
      </w:r>
      <w:r>
        <w:t>В</w:t>
      </w:r>
    </w:p>
    <w:p w:rsidR="008A1B27" w:rsidRPr="00273005" w:rsidRDefault="008A1B27" w:rsidP="00273005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7E923B0" wp14:editId="260AEAC9">
                <wp:simplePos x="0" y="0"/>
                <wp:positionH relativeFrom="column">
                  <wp:posOffset>320675</wp:posOffset>
                </wp:positionH>
                <wp:positionV relativeFrom="paragraph">
                  <wp:posOffset>182775</wp:posOffset>
                </wp:positionV>
                <wp:extent cx="0" cy="3012440"/>
                <wp:effectExtent l="76200" t="38100" r="57150" b="16510"/>
                <wp:wrapNone/>
                <wp:docPr id="62" name="Прямая со стрелкой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448550" id="Прямая со стрелкой 62" o:spid="_x0000_s1026" type="#_x0000_t32" style="position:absolute;margin-left:25.25pt;margin-top:14.4pt;width:0;height:237.2pt;flip:y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273005" w:rsidRPr="00273005" w:rsidRDefault="008A1B27" w:rsidP="008A1B27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1F11CCF" wp14:editId="79EB1560">
                <wp:simplePos x="0" y="0"/>
                <wp:positionH relativeFrom="column">
                  <wp:posOffset>2024731</wp:posOffset>
                </wp:positionH>
                <wp:positionV relativeFrom="paragraph">
                  <wp:posOffset>514056</wp:posOffset>
                </wp:positionV>
                <wp:extent cx="593677" cy="285115"/>
                <wp:effectExtent l="0" t="0" r="0" b="635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677" cy="2851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Default="00273005" w:rsidP="00273005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F11CCF" id="Надпись 73" o:spid="_x0000_s1085" type="#_x0000_t202" style="position:absolute;left:0;text-align:left;margin-left:159.45pt;margin-top:40.5pt;width:46.75pt;height:22.4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" fillcolor="white [3212]" stroked="f" strokeweight=".5pt">
                <v:textbox>
                  <w:txbxContent>
                    <w:p w:rsidR="00273005" w:rsidRDefault="00273005" w:rsidP="00273005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5C43C8B2" wp14:editId="2F7732DA">
                <wp:simplePos x="0" y="0"/>
                <wp:positionH relativeFrom="column">
                  <wp:posOffset>1879240</wp:posOffset>
                </wp:positionH>
                <wp:positionV relativeFrom="paragraph">
                  <wp:posOffset>35380</wp:posOffset>
                </wp:positionV>
                <wp:extent cx="877401" cy="285419"/>
                <wp:effectExtent l="0" t="0" r="0" b="635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401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Default="00273005" w:rsidP="00273005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3C8B2" id="Надпись 91" o:spid="_x0000_s1086" type="#_x0000_t202" style="position:absolute;left:0;text-align:left;margin-left:147.95pt;margin-top:2.8pt;width:69.1pt;height:22.4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" fillcolor="white [3212]" stroked="f" strokeweight=".5pt">
                <v:textbox>
                  <w:txbxContent>
                    <w:p w:rsidR="00273005" w:rsidRDefault="00273005" w:rsidP="00273005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AE6950A" wp14:editId="4AF04AD1">
                <wp:simplePos x="0" y="0"/>
                <wp:positionH relativeFrom="column">
                  <wp:posOffset>1917507</wp:posOffset>
                </wp:positionH>
                <wp:positionV relativeFrom="paragraph">
                  <wp:posOffset>737925</wp:posOffset>
                </wp:positionV>
                <wp:extent cx="317113" cy="214685"/>
                <wp:effectExtent l="0" t="0" r="26035" b="33020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113" cy="2146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949253" id="Прямая соединительная линия 64" o:spid="_x0000_s1026" style="position:absolute;flip:y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pt,58.1pt" to="175.95pt,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2F419FFA" wp14:editId="03A2F9AA">
                <wp:simplePos x="0" y="0"/>
                <wp:positionH relativeFrom="column">
                  <wp:posOffset>1659089</wp:posOffset>
                </wp:positionH>
                <wp:positionV relativeFrom="paragraph">
                  <wp:posOffset>209162</wp:posOffset>
                </wp:positionV>
                <wp:extent cx="286082" cy="111577"/>
                <wp:effectExtent l="0" t="0" r="19050" b="22225"/>
                <wp:wrapNone/>
                <wp:docPr id="90" name="Прямая соединительная линия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6082" cy="1115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2428570" id="Прямая соединительная линия 90" o:spid="_x0000_s1026" style="position:absolute;flip:y;z-index:251792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0.65pt,16.45pt" to="153.2pt,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E5098F2" wp14:editId="15083982">
                <wp:simplePos x="0" y="0"/>
                <wp:positionH relativeFrom="column">
                  <wp:posOffset>320040</wp:posOffset>
                </wp:positionH>
                <wp:positionV relativeFrom="paragraph">
                  <wp:posOffset>2880995</wp:posOffset>
                </wp:positionV>
                <wp:extent cx="5814060" cy="5080"/>
                <wp:effectExtent l="0" t="76200" r="15240" b="90170"/>
                <wp:wrapNone/>
                <wp:docPr id="107" name="Прямая со стрелкой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06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DA6D69" id="Прямая со стрелкой 107" o:spid="_x0000_s1026" type="#_x0000_t32" style="position:absolute;margin-left:25.2pt;margin-top:226.85pt;width:457.8pt;height:.4pt;flip:y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792EF8A" wp14:editId="5AFC6DA1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2EF8A" id="Надпись 63" o:spid="_x0000_s1087" type="#_x0000_t202" style="position:absolute;left:0;text-align:left;margin-left:-21.75pt;margin-top:-9.25pt;width:63.25pt;height:31.2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285B111B" wp14:editId="48AC1160">
                <wp:simplePos x="0" y="0"/>
                <wp:positionH relativeFrom="column">
                  <wp:posOffset>1071083</wp:posOffset>
                </wp:positionH>
                <wp:positionV relativeFrom="paragraph">
                  <wp:posOffset>382299</wp:posOffset>
                </wp:positionV>
                <wp:extent cx="264278" cy="47570"/>
                <wp:effectExtent l="0" t="0" r="21590" b="29210"/>
                <wp:wrapNone/>
                <wp:docPr id="94" name="Прямая соединительная линия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278" cy="475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33CB12" id="Прямая соединительная линия 94" o:spid="_x0000_s1026" style="position:absolute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35pt,30.1pt" to="105.15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" strokecolor="black [3200]" strokeweight=".5pt">
                <v:stroke joinstyle="miter"/>
              </v:line>
            </w:pict>
          </mc:Fallback>
        </mc:AlternateContent>
      </w:r>
      <w:r w:rsidR="00273005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0C235E2E" wp14:editId="43E0B712">
                <wp:simplePos x="0" y="0"/>
                <wp:positionH relativeFrom="column">
                  <wp:posOffset>547296</wp:posOffset>
                </wp:positionH>
                <wp:positionV relativeFrom="paragraph">
                  <wp:posOffset>207869</wp:posOffset>
                </wp:positionV>
                <wp:extent cx="597267" cy="253707"/>
                <wp:effectExtent l="0" t="0" r="0" b="0"/>
                <wp:wrapNone/>
                <wp:docPr id="105" name="Надпись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Default="00273005" w:rsidP="00273005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235E2E" id="Надпись 105" o:spid="_x0000_s1088" type="#_x0000_t202" style="position:absolute;left:0;text-align:left;margin-left:43.1pt;margin-top:16.35pt;width:47.05pt;height:20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" fillcolor="white [3212]" stroked="f" strokeweight=".5pt">
                <v:textbox>
                  <w:txbxContent>
                    <w:p w:rsidR="00273005" w:rsidRDefault="00273005" w:rsidP="00273005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EDBF566" wp14:editId="776204F2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106" name="Надпись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DBF566" id="Надпись 106" o:spid="_x0000_s1089" type="#_x0000_t202" style="position:absolute;left:0;text-align:left;margin-left:461.75pt;margin-top:224.5pt;width:44.1pt;height:25.4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DZzimmmwIAAHM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8A1B27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356D02D9" wp14:editId="32131D05">
            <wp:extent cx="5791200" cy="3171825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B27" w:rsidRDefault="008A1B27" w:rsidP="00273005">
      <w:pPr>
        <w:pStyle w:val="a9"/>
        <w:rPr>
          <w:i/>
          <w:sz w:val="24"/>
        </w:rPr>
      </w:pPr>
      <w:r>
        <w:rPr>
          <w:i/>
          <w:sz w:val="24"/>
        </w:rPr>
        <w:t>Рис.11</w:t>
      </w:r>
      <w:r w:rsidR="00273005">
        <w:rPr>
          <w:i/>
          <w:sz w:val="24"/>
        </w:rPr>
        <w:t>. Семейство осциллограмм огибающей сигнала</w:t>
      </w:r>
    </w:p>
    <w:p w:rsidR="008A1B27" w:rsidRDefault="008A1B27" w:rsidP="008A1B27">
      <w:pPr>
        <w:pStyle w:val="a9"/>
      </w:pPr>
    </w:p>
    <w:p w:rsidR="008A1B27" w:rsidRDefault="008A1B27" w:rsidP="008A1B27">
      <w:pPr>
        <w:pStyle w:val="a9"/>
      </w:pPr>
    </w:p>
    <w:p w:rsidR="00273005" w:rsidRDefault="008A1B27" w:rsidP="008A1B27">
      <w:pPr>
        <w:pStyle w:val="a9"/>
      </w:pPr>
      <w:r>
        <w:rPr>
          <w:rFonts w:ascii="Arial" w:hAnsi="Arial" w:cs="Arial"/>
          <w:noProof/>
          <w:position w:val="-499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AFAF6A0" wp14:editId="68D4472B">
                <wp:simplePos x="0" y="0"/>
                <wp:positionH relativeFrom="column">
                  <wp:posOffset>391160</wp:posOffset>
                </wp:positionH>
                <wp:positionV relativeFrom="paragraph">
                  <wp:posOffset>124460</wp:posOffset>
                </wp:positionV>
                <wp:extent cx="0" cy="3001010"/>
                <wp:effectExtent l="76200" t="38100" r="57150" b="27940"/>
                <wp:wrapNone/>
                <wp:docPr id="110" name="Прямая со стрелкой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54FE41" id="Прямая со стрелкой 110" o:spid="_x0000_s1026" type="#_x0000_t32" style="position:absolute;margin-left:30.8pt;margin-top:9.8pt;width:0;height:236.3pt;flip:y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273005">
        <w:t>.</w:t>
      </w:r>
      <w:r w:rsidR="00273005" w:rsidRPr="00607704">
        <w:rPr>
          <w:noProof/>
          <w:lang w:eastAsia="ru-RU"/>
        </w:rPr>
        <w:t xml:space="preserve"> </w:t>
      </w:r>
    </w:p>
    <w:p w:rsidR="00273005" w:rsidRDefault="008A1B27" w:rsidP="00273005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04A79E5A" wp14:editId="2D72A6E2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111" name="Прямая со стрелкой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866C65" id="Прямая со стрелкой 111" o:spid="_x0000_s1026" type="#_x0000_t32" style="position:absolute;margin-left:30.2pt;margin-top:118.5pt;width:454.95pt;height:.4pt;flip:y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588A62A0" wp14:editId="4FF6699E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108" name="Надпись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A62A0" id="Надпись 108" o:spid="_x0000_s1090" type="#_x0000_t202" style="position:absolute;left:0;text-align:left;margin-left:463.95pt;margin-top:117.95pt;width:44.1pt;height:25.4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B3EB5E7" wp14:editId="6FD54125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109" name="Надпись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30584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3EB5E7" id="Надпись 109" o:spid="_x0000_s1091" type="#_x0000_t202" style="position:absolute;left:0;text-align:left;margin-left:-35.95pt;margin-top:-17.2pt;width:63.25pt;height:31.2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" filled="f" stroked="f" strokeweight=".5pt">
                <v:textbox>
                  <w:txbxContent>
                    <w:p w:rsidR="00273005" w:rsidRPr="00607704" w:rsidRDefault="002568E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8A1B27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7EAC0304" wp14:editId="27FCB48E">
            <wp:extent cx="5909310" cy="316611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316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005" w:rsidRDefault="00273005" w:rsidP="00273005">
      <w:pPr>
        <w:pStyle w:val="a9"/>
        <w:rPr>
          <w:noProof/>
          <w:lang w:eastAsia="ru-RU"/>
        </w:rPr>
      </w:pPr>
      <w:r>
        <w:rPr>
          <w:i/>
          <w:sz w:val="24"/>
        </w:rPr>
        <w:t>Рис.</w:t>
      </w:r>
      <w:r w:rsidR="008A1B27">
        <w:rPr>
          <w:i/>
          <w:sz w:val="24"/>
        </w:rPr>
        <w:t>12</w:t>
      </w:r>
      <w:r>
        <w:rPr>
          <w:i/>
          <w:sz w:val="24"/>
        </w:rPr>
        <w:t>. Осциллограмма входного сигнала.</w:t>
      </w:r>
      <w:r w:rsidRPr="00607704">
        <w:rPr>
          <w:noProof/>
          <w:lang w:eastAsia="ru-RU"/>
        </w:rPr>
        <w:t xml:space="preserve"> </w:t>
      </w:r>
    </w:p>
    <w:p w:rsidR="00273005" w:rsidRPr="00273005" w:rsidRDefault="008A1B27" w:rsidP="00273005">
      <w:pPr>
        <w:pStyle w:val="a5"/>
        <w:ind w:firstLine="0"/>
      </w:pPr>
      <w:r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298733BC" wp14:editId="42D88C63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113" name="Прямая со стрелкой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503144" id="Прямая со стрелкой 113" o:spid="_x0000_s1026" type="#_x0000_t32" style="position:absolute;margin-left:28.5pt;margin-top:11.3pt;width:0;height:236.3pt;flip:y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7314042" wp14:editId="777AE829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112" name="Надпись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30584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14042" id="Надпись 112" o:spid="_x0000_s1092" type="#_x0000_t202" style="position:absolute;left:0;text-align:left;margin-left:-35.5pt;margin-top:11.4pt;width:63.25pt;height:31.2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" filled="f" stroked="f" strokeweight=".5pt">
                <v:textbox>
                  <w:txbxContent>
                    <w:p w:rsidR="00273005" w:rsidRPr="00607704" w:rsidRDefault="002568EC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73005" w:rsidRDefault="00273005" w:rsidP="008A1B27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104E72B" wp14:editId="04252049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114" name="Надпись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05" w:rsidRPr="00607704" w:rsidRDefault="00273005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04E72B" id="Надпись 114" o:spid="_x0000_s1093" type="#_x0000_t202" style="position:absolute;left:0;text-align:left;margin-left:461.85pt;margin-top:118.35pt;width:44.1pt;height:25.4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" filled="f" stroked="f" strokeweight=".5pt">
                <v:textbox>
                  <w:txbxContent>
                    <w:p w:rsidR="00273005" w:rsidRPr="00607704" w:rsidRDefault="00273005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F5444D2" wp14:editId="7EE0FDE2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115" name="Прямая со стрелкой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F62156" id="Прямая со стрелкой 115" o:spid="_x0000_s1026" type="#_x0000_t32" style="position:absolute;margin-left:27.75pt;margin-top:118.2pt;width:454.95pt;height:.45pt;flip:y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Kuz4VcEAgAADw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8A1B27" w:rsidRPr="008A1B27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51E288A6" wp14:editId="7AA1236B">
            <wp:extent cx="5857875" cy="3171825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005" w:rsidRPr="00273005" w:rsidRDefault="00273005" w:rsidP="00273005">
      <w:pPr>
        <w:pStyle w:val="a9"/>
        <w:rPr>
          <w:i/>
          <w:sz w:val="24"/>
        </w:rPr>
      </w:pPr>
      <w:r>
        <w:rPr>
          <w:i/>
          <w:sz w:val="24"/>
        </w:rPr>
        <w:t>Рис.1</w:t>
      </w:r>
      <w:r w:rsidR="008A1B27">
        <w:rPr>
          <w:i/>
          <w:sz w:val="24"/>
        </w:rPr>
        <w:t>3</w:t>
      </w:r>
      <w:r>
        <w:rPr>
          <w:i/>
          <w:sz w:val="24"/>
        </w:rPr>
        <w:t>. Осциллограмма выходного сигнала.</w:t>
      </w:r>
      <w:r w:rsidRPr="00607704">
        <w:rPr>
          <w:noProof/>
          <w:lang w:eastAsia="ru-RU"/>
        </w:rPr>
        <w:t xml:space="preserve"> </w:t>
      </w:r>
    </w:p>
    <w:p w:rsidR="00273005" w:rsidRDefault="00273005" w:rsidP="00273005">
      <w:pPr>
        <w:pStyle w:val="a5"/>
        <w:ind w:firstLine="0"/>
      </w:pPr>
    </w:p>
    <w:p w:rsidR="0026390D" w:rsidRDefault="00273005" w:rsidP="0026390D">
      <w:pPr>
        <w:pStyle w:val="a5"/>
        <w:ind w:firstLine="0"/>
      </w:pPr>
      <w:r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2</w:t>
      </w:r>
      <w:r w:rsidR="008A1B27">
        <w:t xml:space="preserve"> кГц.</w:t>
      </w:r>
    </w:p>
    <w:p w:rsidR="0026390D" w:rsidRDefault="0026390D" w:rsidP="0026390D">
      <w:pPr>
        <w:pStyle w:val="a5"/>
        <w:ind w:firstLine="0"/>
      </w:pPr>
    </w:p>
    <w:p w:rsidR="008A1B27" w:rsidRDefault="008A1B27" w:rsidP="0026390D">
      <w:pPr>
        <w:pStyle w:val="a5"/>
        <w:ind w:firstLine="0"/>
      </w:pPr>
      <w:r>
        <w:t>Сравнение этих двух случаев рассмотрено в выводе п.6</w:t>
      </w:r>
    </w:p>
    <w:p w:rsidR="008A1B27" w:rsidRDefault="008A1B27" w:rsidP="008A1B27">
      <w:pPr>
        <w:pStyle w:val="a5"/>
        <w:numPr>
          <w:ilvl w:val="0"/>
          <w:numId w:val="12"/>
        </w:numPr>
      </w:pPr>
      <w:r>
        <w:lastRenderedPageBreak/>
        <w:t>Выводы по работе</w:t>
      </w:r>
      <w:r w:rsidRPr="008A1B27">
        <w:t>.</w:t>
      </w:r>
    </w:p>
    <w:p w:rsidR="008A1B27" w:rsidRPr="008A1B27" w:rsidRDefault="008A1B27" w:rsidP="008A1B27">
      <w:pPr>
        <w:pStyle w:val="a5"/>
      </w:pPr>
      <w:r>
        <w:t>В данной работе мы рассмотрели прохождение амплитудно-модулированного сигнала через усилительные цепи. Оба усилителя повышают мощность на несущей частоте одинокого. Одноконтурный усилитель из-за меньшей полосы пропускания вносит искажения в сигнал на выходе. Это происходит потому что частота информационного сигнала находится на границе полосы пропускания. При использовании обоих усилителей происходит запаздывание сигналов.</w:t>
      </w:r>
    </w:p>
    <w:p w:rsidR="008A1B27" w:rsidRPr="0026390D" w:rsidRDefault="008A1B27" w:rsidP="008A1B27">
      <w:pPr>
        <w:pStyle w:val="a5"/>
        <w:ind w:firstLine="0"/>
      </w:pPr>
    </w:p>
    <w:sectPr w:rsidR="008A1B27" w:rsidRPr="0026390D" w:rsidSect="000F0CB2">
      <w:footerReference w:type="default" r:id="rId1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5842" w:rsidRDefault="00305842" w:rsidP="000F0CB2">
      <w:r>
        <w:separator/>
      </w:r>
    </w:p>
  </w:endnote>
  <w:endnote w:type="continuationSeparator" w:id="0">
    <w:p w:rsidR="00305842" w:rsidRDefault="00305842" w:rsidP="000F0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04449186"/>
      <w:docPartObj>
        <w:docPartGallery w:val="Page Numbers (Bottom of Page)"/>
        <w:docPartUnique/>
      </w:docPartObj>
    </w:sdtPr>
    <w:sdtEndPr>
      <w:rPr>
        <w:rStyle w:val="aa"/>
        <w:i/>
        <w:sz w:val="28"/>
      </w:rPr>
    </w:sdtEndPr>
    <w:sdtContent>
      <w:p w:rsidR="00EC5038" w:rsidRPr="000F0CB2" w:rsidRDefault="00EC5038" w:rsidP="000F0CB2">
        <w:pPr>
          <w:pStyle w:val="ad"/>
          <w:jc w:val="center"/>
          <w:rPr>
            <w:rStyle w:val="aa"/>
            <w:i/>
          </w:rPr>
        </w:pPr>
        <w:r w:rsidRPr="000F0CB2">
          <w:rPr>
            <w:rStyle w:val="aa"/>
            <w:i/>
          </w:rPr>
          <w:fldChar w:fldCharType="begin"/>
        </w:r>
        <w:r w:rsidRPr="000F0CB2">
          <w:rPr>
            <w:rStyle w:val="aa"/>
            <w:i/>
          </w:rPr>
          <w:instrText>PAGE   \* MERGEFORMAT</w:instrText>
        </w:r>
        <w:r w:rsidRPr="000F0CB2">
          <w:rPr>
            <w:rStyle w:val="aa"/>
            <w:i/>
          </w:rPr>
          <w:fldChar w:fldCharType="separate"/>
        </w:r>
        <w:r w:rsidR="004134CD">
          <w:rPr>
            <w:rStyle w:val="aa"/>
            <w:i/>
            <w:noProof/>
          </w:rPr>
          <w:t>5</w:t>
        </w:r>
        <w:r w:rsidRPr="000F0CB2">
          <w:rPr>
            <w:rStyle w:val="aa"/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5842" w:rsidRDefault="00305842" w:rsidP="000F0CB2">
      <w:r>
        <w:separator/>
      </w:r>
    </w:p>
  </w:footnote>
  <w:footnote w:type="continuationSeparator" w:id="0">
    <w:p w:rsidR="00305842" w:rsidRDefault="00305842" w:rsidP="000F0C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C7AF5"/>
    <w:multiLevelType w:val="hybridMultilevel"/>
    <w:tmpl w:val="4E36E4F8"/>
    <w:lvl w:ilvl="0" w:tplc="04190001">
      <w:start w:val="1"/>
      <w:numFmt w:val="bullet"/>
      <w:lvlText w:val=""/>
      <w:lvlJc w:val="left"/>
      <w:pPr>
        <w:ind w:left="4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>
    <w:nsid w:val="1A5D187D"/>
    <w:multiLevelType w:val="hybridMultilevel"/>
    <w:tmpl w:val="1D7A581C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>
    <w:nsid w:val="229E48C8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abstractNum w:abstractNumId="3">
    <w:nsid w:val="2E41389E"/>
    <w:multiLevelType w:val="hybridMultilevel"/>
    <w:tmpl w:val="9D16C3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4849DA"/>
    <w:multiLevelType w:val="hybridMultilevel"/>
    <w:tmpl w:val="35068B5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C2639E"/>
    <w:multiLevelType w:val="hybridMultilevel"/>
    <w:tmpl w:val="B76E9876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BE1142D"/>
    <w:multiLevelType w:val="hybridMultilevel"/>
    <w:tmpl w:val="50AEA68E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7">
    <w:nsid w:val="5C0574D6"/>
    <w:multiLevelType w:val="hybridMultilevel"/>
    <w:tmpl w:val="3BF0BCFE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CD3BD4"/>
    <w:multiLevelType w:val="hybridMultilevel"/>
    <w:tmpl w:val="F962AE5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42371CF"/>
    <w:multiLevelType w:val="hybridMultilevel"/>
    <w:tmpl w:val="EA7C3DD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7BD125F"/>
    <w:multiLevelType w:val="hybridMultilevel"/>
    <w:tmpl w:val="3B6CEF58"/>
    <w:lvl w:ilvl="0" w:tplc="CFAA66C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1D25CC5"/>
    <w:multiLevelType w:val="hybridMultilevel"/>
    <w:tmpl w:val="4A6EDB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6945055"/>
    <w:multiLevelType w:val="hybridMultilevel"/>
    <w:tmpl w:val="D9BCA17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3">
    <w:nsid w:val="78FA4F72"/>
    <w:multiLevelType w:val="hybridMultilevel"/>
    <w:tmpl w:val="01E29E2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C93746B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num w:numId="1">
    <w:abstractNumId w:val="14"/>
  </w:num>
  <w:num w:numId="2">
    <w:abstractNumId w:val="5"/>
  </w:num>
  <w:num w:numId="3">
    <w:abstractNumId w:val="10"/>
  </w:num>
  <w:num w:numId="4">
    <w:abstractNumId w:val="7"/>
  </w:num>
  <w:num w:numId="5">
    <w:abstractNumId w:val="4"/>
  </w:num>
  <w:num w:numId="6">
    <w:abstractNumId w:val="12"/>
  </w:num>
  <w:num w:numId="7">
    <w:abstractNumId w:val="3"/>
  </w:num>
  <w:num w:numId="8">
    <w:abstractNumId w:val="11"/>
  </w:num>
  <w:num w:numId="9">
    <w:abstractNumId w:val="9"/>
  </w:num>
  <w:num w:numId="10">
    <w:abstractNumId w:val="13"/>
  </w:num>
  <w:num w:numId="11">
    <w:abstractNumId w:val="1"/>
  </w:num>
  <w:num w:numId="12">
    <w:abstractNumId w:val="8"/>
  </w:num>
  <w:num w:numId="13">
    <w:abstractNumId w:val="2"/>
  </w:num>
  <w:num w:numId="14">
    <w:abstractNumId w:val="0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C32"/>
    <w:rsid w:val="00016919"/>
    <w:rsid w:val="00054789"/>
    <w:rsid w:val="000F0CB2"/>
    <w:rsid w:val="001611FD"/>
    <w:rsid w:val="00183CEB"/>
    <w:rsid w:val="00230BE8"/>
    <w:rsid w:val="002568EC"/>
    <w:rsid w:val="0026390D"/>
    <w:rsid w:val="00273005"/>
    <w:rsid w:val="00295435"/>
    <w:rsid w:val="002D2329"/>
    <w:rsid w:val="002D4F37"/>
    <w:rsid w:val="00305842"/>
    <w:rsid w:val="003457CE"/>
    <w:rsid w:val="00390818"/>
    <w:rsid w:val="004134CD"/>
    <w:rsid w:val="00443958"/>
    <w:rsid w:val="004A53B4"/>
    <w:rsid w:val="004A58D4"/>
    <w:rsid w:val="004F4C3C"/>
    <w:rsid w:val="0051782D"/>
    <w:rsid w:val="00523C46"/>
    <w:rsid w:val="005D386B"/>
    <w:rsid w:val="00607704"/>
    <w:rsid w:val="00616CBC"/>
    <w:rsid w:val="006B54D1"/>
    <w:rsid w:val="00737A3A"/>
    <w:rsid w:val="0077216D"/>
    <w:rsid w:val="00781F37"/>
    <w:rsid w:val="007B18A0"/>
    <w:rsid w:val="007D3615"/>
    <w:rsid w:val="00860216"/>
    <w:rsid w:val="00864AE4"/>
    <w:rsid w:val="00885761"/>
    <w:rsid w:val="00895020"/>
    <w:rsid w:val="008A1B27"/>
    <w:rsid w:val="00910004"/>
    <w:rsid w:val="009D2DB0"/>
    <w:rsid w:val="00A00D8D"/>
    <w:rsid w:val="00A171B0"/>
    <w:rsid w:val="00AA7AD9"/>
    <w:rsid w:val="00AD5E96"/>
    <w:rsid w:val="00B05643"/>
    <w:rsid w:val="00B215D0"/>
    <w:rsid w:val="00B406EB"/>
    <w:rsid w:val="00BA5554"/>
    <w:rsid w:val="00BF56CB"/>
    <w:rsid w:val="00C344B3"/>
    <w:rsid w:val="00C56C2D"/>
    <w:rsid w:val="00C607B8"/>
    <w:rsid w:val="00CE18FE"/>
    <w:rsid w:val="00CF14CE"/>
    <w:rsid w:val="00D01F88"/>
    <w:rsid w:val="00D718C8"/>
    <w:rsid w:val="00D869D4"/>
    <w:rsid w:val="00DB47AA"/>
    <w:rsid w:val="00DF3F8A"/>
    <w:rsid w:val="00E560D4"/>
    <w:rsid w:val="00E64C49"/>
    <w:rsid w:val="00EC4241"/>
    <w:rsid w:val="00EC5038"/>
    <w:rsid w:val="00F17EB3"/>
    <w:rsid w:val="00F23C98"/>
    <w:rsid w:val="00F53C32"/>
    <w:rsid w:val="00F76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6765DA-A10B-4157-8611-47BB41E89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3C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sz w:val="28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016919"/>
    <w:pPr>
      <w:spacing w:line="360" w:lineRule="auto"/>
      <w:ind w:firstLine="227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6">
    <w:name w:val="Основной Знак"/>
    <w:basedOn w:val="a0"/>
    <w:link w:val="a5"/>
    <w:rsid w:val="00016919"/>
    <w:rPr>
      <w:rFonts w:ascii="Times New Roman" w:hAnsi="Times New Roman"/>
      <w:sz w:val="28"/>
    </w:rPr>
  </w:style>
  <w:style w:type="paragraph" w:styleId="a7">
    <w:name w:val="Plain Text"/>
    <w:basedOn w:val="a"/>
    <w:link w:val="a8"/>
    <w:rsid w:val="00F53C32"/>
    <w:rPr>
      <w:rFonts w:ascii="Courier New" w:hAnsi="Courier New"/>
    </w:rPr>
  </w:style>
  <w:style w:type="character" w:customStyle="1" w:styleId="a8">
    <w:name w:val="Текст Знак"/>
    <w:basedOn w:val="a0"/>
    <w:link w:val="a7"/>
    <w:rsid w:val="00F53C3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9">
    <w:name w:val="Осн Заголовки"/>
    <w:basedOn w:val="a"/>
    <w:link w:val="aa"/>
    <w:qFormat/>
    <w:rsid w:val="000F0CB2"/>
    <w:pPr>
      <w:spacing w:line="300" w:lineRule="auto"/>
      <w:jc w:val="center"/>
    </w:pPr>
    <w:rPr>
      <w:rFonts w:eastAsiaTheme="minorHAnsi" w:cstheme="minorBidi"/>
      <w:sz w:val="28"/>
      <w:szCs w:val="22"/>
      <w:shd w:val="clear" w:color="auto" w:fill="FFFFFF"/>
      <w:lang w:eastAsia="en-US"/>
    </w:rPr>
  </w:style>
  <w:style w:type="character" w:customStyle="1" w:styleId="aa">
    <w:name w:val="Осн Заголовки Знак"/>
    <w:basedOn w:val="a0"/>
    <w:link w:val="a9"/>
    <w:rsid w:val="000F0CB2"/>
    <w:rPr>
      <w:rFonts w:ascii="Times New Roman" w:hAnsi="Times New Roman"/>
      <w:sz w:val="28"/>
    </w:rPr>
  </w:style>
  <w:style w:type="paragraph" w:styleId="ab">
    <w:name w:val="header"/>
    <w:basedOn w:val="a"/>
    <w:link w:val="ac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footer"/>
    <w:basedOn w:val="a"/>
    <w:link w:val="ae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B215D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f0">
    <w:name w:val="Table Grid"/>
    <w:basedOn w:val="a1"/>
    <w:uiPriority w:val="39"/>
    <w:rsid w:val="00B215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895020"/>
    <w:rPr>
      <w:color w:val="808080"/>
    </w:rPr>
  </w:style>
  <w:style w:type="paragraph" w:styleId="2">
    <w:name w:val="Quote"/>
    <w:basedOn w:val="a"/>
    <w:next w:val="a"/>
    <w:link w:val="20"/>
    <w:uiPriority w:val="29"/>
    <w:qFormat/>
    <w:rsid w:val="00860216"/>
    <w:pPr>
      <w:spacing w:after="200" w:line="276" w:lineRule="auto"/>
    </w:pPr>
    <w:rPr>
      <w:rFonts w:asciiTheme="minorHAnsi" w:eastAsiaTheme="minorHAnsi" w:hAnsiTheme="minorHAnsi" w:cstheme="minorBidi"/>
      <w:i/>
      <w:iCs/>
      <w:color w:val="000000" w:themeColor="text1"/>
      <w:sz w:val="22"/>
      <w:szCs w:val="22"/>
      <w:lang w:eastAsia="en-US"/>
    </w:rPr>
  </w:style>
  <w:style w:type="character" w:customStyle="1" w:styleId="20">
    <w:name w:val="Цитата 2 Знак"/>
    <w:basedOn w:val="a0"/>
    <w:link w:val="2"/>
    <w:uiPriority w:val="29"/>
    <w:rsid w:val="00860216"/>
    <w:rPr>
      <w:i/>
      <w:i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png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image" Target="media/image54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58.bin"/><Relationship Id="rId126" Type="http://schemas.openxmlformats.org/officeDocument/2006/relationships/image" Target="media/image56.wmf"/><Relationship Id="rId8" Type="http://schemas.openxmlformats.org/officeDocument/2006/relationships/image" Target="media/image1.jpe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0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7.wmf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19.wmf"/><Relationship Id="rId106" Type="http://schemas.openxmlformats.org/officeDocument/2006/relationships/image" Target="media/image44.wmf"/><Relationship Id="rId114" Type="http://schemas.openxmlformats.org/officeDocument/2006/relationships/image" Target="media/image49.wmf"/><Relationship Id="rId119" Type="http://schemas.openxmlformats.org/officeDocument/2006/relationships/image" Target="media/image52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0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image" Target="media/image50.wmf"/><Relationship Id="rId61" Type="http://schemas.openxmlformats.org/officeDocument/2006/relationships/image" Target="media/image22.wmf"/><Relationship Id="rId82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D74397-1683-4C79-BC9C-2E3B603C7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1</Pages>
  <Words>1139</Words>
  <Characters>649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7</cp:revision>
  <dcterms:created xsi:type="dcterms:W3CDTF">2018-11-10T16:02:00Z</dcterms:created>
  <dcterms:modified xsi:type="dcterms:W3CDTF">2018-11-12T16:40:00Z</dcterms:modified>
</cp:coreProperties>
</file>